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1C79" w:rsidRPr="0096569C" w:rsidRDefault="00611C79" w:rsidP="000D1B32">
      <w:pPr>
        <w:jc w:val="center"/>
        <w:rPr>
          <w:b/>
          <w:lang w:val="uk-UA"/>
        </w:rPr>
      </w:pPr>
      <w:r w:rsidRPr="0096569C">
        <w:rPr>
          <w:b/>
          <w:sz w:val="28"/>
          <w:szCs w:val="28"/>
          <w:lang w:val="uk-UA"/>
        </w:rPr>
        <w:t>Алгебра, 8 клас</w:t>
      </w:r>
    </w:p>
    <w:p w:rsidR="00611C79" w:rsidRPr="0096569C" w:rsidRDefault="00611C79" w:rsidP="00611C79">
      <w:pPr>
        <w:jc w:val="center"/>
        <w:rPr>
          <w:b/>
          <w:lang w:val="uk-UA"/>
        </w:rPr>
      </w:pPr>
      <w:r w:rsidRPr="0096569C">
        <w:rPr>
          <w:b/>
          <w:lang w:val="uk-UA"/>
        </w:rPr>
        <w:t>(</w:t>
      </w:r>
      <w:r w:rsidR="000D1B32" w:rsidRPr="0096569C">
        <w:rPr>
          <w:b/>
          <w:lang w:val="uk-UA"/>
        </w:rPr>
        <w:t>3</w:t>
      </w:r>
      <w:r w:rsidRPr="0096569C">
        <w:rPr>
          <w:b/>
          <w:lang w:val="uk-UA"/>
        </w:rPr>
        <w:t xml:space="preserve"> </w:t>
      </w:r>
      <w:proofErr w:type="spellStart"/>
      <w:r w:rsidRPr="0096569C">
        <w:rPr>
          <w:b/>
          <w:lang w:val="uk-UA"/>
        </w:rPr>
        <w:t>год</w:t>
      </w:r>
      <w:proofErr w:type="spellEnd"/>
      <w:r w:rsidRPr="0096569C">
        <w:rPr>
          <w:b/>
          <w:lang w:val="uk-UA"/>
        </w:rPr>
        <w:t xml:space="preserve"> на тиждень, І семестр – </w:t>
      </w:r>
      <w:r w:rsidR="000D1B32" w:rsidRPr="0096569C">
        <w:rPr>
          <w:b/>
          <w:lang w:val="uk-UA"/>
        </w:rPr>
        <w:t>48</w:t>
      </w:r>
      <w:r w:rsidRPr="0096569C">
        <w:rPr>
          <w:b/>
          <w:lang w:val="uk-UA"/>
        </w:rPr>
        <w:t xml:space="preserve"> </w:t>
      </w:r>
      <w:proofErr w:type="spellStart"/>
      <w:r w:rsidRPr="0096569C">
        <w:rPr>
          <w:b/>
          <w:lang w:val="uk-UA"/>
        </w:rPr>
        <w:t>год</w:t>
      </w:r>
      <w:proofErr w:type="spellEnd"/>
      <w:r w:rsidRPr="0096569C">
        <w:rPr>
          <w:b/>
          <w:lang w:val="uk-UA"/>
        </w:rPr>
        <w:t>,  ІІ семестр –</w:t>
      </w:r>
      <w:r w:rsidR="000D1B32" w:rsidRPr="0096569C">
        <w:rPr>
          <w:b/>
          <w:lang w:val="uk-UA"/>
        </w:rPr>
        <w:t xml:space="preserve"> 57</w:t>
      </w:r>
      <w:r w:rsidRPr="0096569C">
        <w:rPr>
          <w:b/>
          <w:lang w:val="uk-UA"/>
        </w:rPr>
        <w:t>год)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17"/>
        <w:gridCol w:w="34"/>
        <w:gridCol w:w="18"/>
        <w:gridCol w:w="28"/>
        <w:gridCol w:w="1154"/>
        <w:gridCol w:w="14"/>
        <w:gridCol w:w="14"/>
        <w:gridCol w:w="14"/>
        <w:gridCol w:w="7063"/>
        <w:gridCol w:w="23"/>
        <w:gridCol w:w="1419"/>
      </w:tblGrid>
      <w:tr w:rsidR="00611C79" w:rsidRPr="0096569C" w:rsidTr="005C265E">
        <w:trPr>
          <w:trHeight w:val="575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1C79" w:rsidRPr="0096569C" w:rsidRDefault="00611C79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№ уроку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1C79" w:rsidRPr="0096569C" w:rsidRDefault="00611C79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Дата</w:t>
            </w: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1C79" w:rsidRPr="0096569C" w:rsidRDefault="00611C79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Теми уроку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1C79" w:rsidRPr="0096569C" w:rsidRDefault="00611C79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Примітки</w:t>
            </w:r>
          </w:p>
        </w:tc>
      </w:tr>
      <w:tr w:rsidR="00611C79" w:rsidRPr="0096569C" w:rsidTr="00D45514">
        <w:trPr>
          <w:trHeight w:val="323"/>
        </w:trPr>
        <w:tc>
          <w:tcPr>
            <w:tcW w:w="10598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C79" w:rsidRPr="0096569C" w:rsidRDefault="00611C79" w:rsidP="00D45514">
            <w:pPr>
              <w:spacing w:before="60" w:after="60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І семестр</w:t>
            </w:r>
            <w:r w:rsidR="000D1B32" w:rsidRPr="0096569C">
              <w:rPr>
                <w:b/>
                <w:sz w:val="22"/>
                <w:szCs w:val="22"/>
                <w:lang w:val="uk-UA"/>
              </w:rPr>
              <w:t xml:space="preserve">. </w:t>
            </w:r>
          </w:p>
          <w:p w:rsidR="000D1B32" w:rsidRPr="0096569C" w:rsidRDefault="000D1B32" w:rsidP="00D45514">
            <w:pPr>
              <w:spacing w:before="60" w:after="60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Повторення</w:t>
            </w:r>
          </w:p>
        </w:tc>
      </w:tr>
      <w:tr w:rsidR="000D1B32" w:rsidRPr="0096569C" w:rsidTr="000D1B32">
        <w:trPr>
          <w:trHeight w:val="366"/>
        </w:trPr>
        <w:tc>
          <w:tcPr>
            <w:tcW w:w="86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1</w:t>
            </w:r>
          </w:p>
        </w:tc>
        <w:tc>
          <w:tcPr>
            <w:tcW w:w="11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0D1B32">
            <w:pPr>
              <w:pStyle w:val="TableText"/>
              <w:spacing w:line="240" w:lineRule="auto"/>
              <w:ind w:left="0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10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865D95">
            <w:pPr>
              <w:pStyle w:val="TableText"/>
              <w:spacing w:line="240" w:lineRule="auto"/>
              <w:ind w:left="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Степінь з натуральним показником. Цілі вирази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0D1B32">
            <w:pPr>
              <w:pStyle w:val="TableText"/>
              <w:spacing w:line="240" w:lineRule="auto"/>
              <w:ind w:left="0"/>
              <w:rPr>
                <w:b/>
                <w:sz w:val="22"/>
                <w:szCs w:val="22"/>
                <w:lang w:val="uk-UA"/>
              </w:rPr>
            </w:pPr>
          </w:p>
        </w:tc>
      </w:tr>
      <w:tr w:rsidR="000D1B32" w:rsidRPr="0096569C" w:rsidTr="000D1B32">
        <w:trPr>
          <w:trHeight w:val="367"/>
        </w:trPr>
        <w:tc>
          <w:tcPr>
            <w:tcW w:w="86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2</w:t>
            </w:r>
          </w:p>
        </w:tc>
        <w:tc>
          <w:tcPr>
            <w:tcW w:w="11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0D1B32">
            <w:pPr>
              <w:pStyle w:val="TableText"/>
              <w:spacing w:line="240" w:lineRule="auto"/>
              <w:ind w:left="0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10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865D95">
            <w:pPr>
              <w:pStyle w:val="TableText"/>
              <w:spacing w:line="240" w:lineRule="auto"/>
              <w:ind w:left="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Функція. Область визначення та область значень функції. Способи </w:t>
            </w:r>
            <w:proofErr w:type="spellStart"/>
            <w:r w:rsidRPr="0096569C">
              <w:rPr>
                <w:b/>
                <w:sz w:val="22"/>
                <w:szCs w:val="22"/>
                <w:lang w:val="uk-UA"/>
              </w:rPr>
              <w:t>задання</w:t>
            </w:r>
            <w:proofErr w:type="spellEnd"/>
            <w:r w:rsidRPr="0096569C">
              <w:rPr>
                <w:b/>
                <w:sz w:val="22"/>
                <w:szCs w:val="22"/>
                <w:lang w:val="uk-UA"/>
              </w:rPr>
              <w:t xml:space="preserve"> функції. Графік функції. Лінійна функція, її графік та властивості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0D1B32">
            <w:pPr>
              <w:pStyle w:val="TableText"/>
              <w:spacing w:line="240" w:lineRule="auto"/>
              <w:ind w:left="0"/>
              <w:rPr>
                <w:b/>
                <w:sz w:val="22"/>
                <w:szCs w:val="22"/>
                <w:lang w:val="uk-UA"/>
              </w:rPr>
            </w:pPr>
          </w:p>
        </w:tc>
      </w:tr>
      <w:tr w:rsidR="000D1B32" w:rsidRPr="0096569C" w:rsidTr="000D1B32">
        <w:trPr>
          <w:trHeight w:val="408"/>
        </w:trPr>
        <w:tc>
          <w:tcPr>
            <w:tcW w:w="86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3</w:t>
            </w:r>
          </w:p>
        </w:tc>
        <w:tc>
          <w:tcPr>
            <w:tcW w:w="11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0D1B32">
            <w:pPr>
              <w:pStyle w:val="TableText"/>
              <w:spacing w:line="240" w:lineRule="auto"/>
              <w:ind w:left="0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10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865D95">
            <w:pPr>
              <w:pStyle w:val="TableText"/>
              <w:spacing w:line="240" w:lineRule="auto"/>
              <w:ind w:left="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Функція. Область визначення та область значень функції. Способи </w:t>
            </w:r>
            <w:proofErr w:type="spellStart"/>
            <w:r w:rsidRPr="0096569C">
              <w:rPr>
                <w:b/>
                <w:sz w:val="22"/>
                <w:szCs w:val="22"/>
                <w:lang w:val="uk-UA"/>
              </w:rPr>
              <w:t>задання</w:t>
            </w:r>
            <w:proofErr w:type="spellEnd"/>
            <w:r w:rsidRPr="0096569C">
              <w:rPr>
                <w:b/>
                <w:sz w:val="22"/>
                <w:szCs w:val="22"/>
                <w:lang w:val="uk-UA"/>
              </w:rPr>
              <w:t xml:space="preserve"> функції. Графік функції. Лінійна функція, її графік та властивості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0D1B32">
            <w:pPr>
              <w:pStyle w:val="TableText"/>
              <w:spacing w:line="240" w:lineRule="auto"/>
              <w:ind w:left="0"/>
              <w:rPr>
                <w:b/>
                <w:sz w:val="22"/>
                <w:szCs w:val="22"/>
                <w:lang w:val="uk-UA"/>
              </w:rPr>
            </w:pPr>
          </w:p>
        </w:tc>
      </w:tr>
      <w:tr w:rsidR="000D1B32" w:rsidRPr="0096569C" w:rsidTr="000D1B32">
        <w:trPr>
          <w:trHeight w:val="380"/>
        </w:trPr>
        <w:tc>
          <w:tcPr>
            <w:tcW w:w="86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4</w:t>
            </w:r>
          </w:p>
        </w:tc>
        <w:tc>
          <w:tcPr>
            <w:tcW w:w="11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0D1B32">
            <w:pPr>
              <w:pStyle w:val="TableText"/>
              <w:spacing w:line="240" w:lineRule="auto"/>
              <w:ind w:left="0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10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865D95">
            <w:pPr>
              <w:pStyle w:val="TableText"/>
              <w:spacing w:line="240" w:lineRule="auto"/>
              <w:ind w:left="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Лінійні рівняння та їх системи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0D1B32">
            <w:pPr>
              <w:pStyle w:val="TableText"/>
              <w:spacing w:line="240" w:lineRule="auto"/>
              <w:ind w:left="0"/>
              <w:rPr>
                <w:b/>
                <w:sz w:val="22"/>
                <w:szCs w:val="22"/>
                <w:lang w:val="uk-UA"/>
              </w:rPr>
            </w:pPr>
          </w:p>
        </w:tc>
      </w:tr>
      <w:tr w:rsidR="000D1B32" w:rsidRPr="0096569C" w:rsidTr="000D1B32">
        <w:trPr>
          <w:trHeight w:val="312"/>
        </w:trPr>
        <w:tc>
          <w:tcPr>
            <w:tcW w:w="86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0D1B32">
            <w:pPr>
              <w:pStyle w:val="TableText"/>
              <w:spacing w:line="240" w:lineRule="auto"/>
              <w:ind w:left="0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5</w:t>
            </w:r>
          </w:p>
        </w:tc>
        <w:tc>
          <w:tcPr>
            <w:tcW w:w="11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0D1B32">
            <w:pPr>
              <w:pStyle w:val="TableText"/>
              <w:spacing w:line="240" w:lineRule="auto"/>
              <w:ind w:left="0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10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865D95">
            <w:pPr>
              <w:pStyle w:val="TableText"/>
              <w:spacing w:line="240" w:lineRule="auto"/>
              <w:ind w:left="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Лінійні рівняння та їх системи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0D1B32">
            <w:pPr>
              <w:pStyle w:val="TableText"/>
              <w:spacing w:line="240" w:lineRule="auto"/>
              <w:ind w:left="0"/>
              <w:rPr>
                <w:b/>
                <w:sz w:val="22"/>
                <w:szCs w:val="22"/>
                <w:lang w:val="uk-UA"/>
              </w:rPr>
            </w:pPr>
          </w:p>
        </w:tc>
      </w:tr>
      <w:tr w:rsidR="000D1B32" w:rsidRPr="0096569C" w:rsidTr="000D1B32">
        <w:trPr>
          <w:trHeight w:val="405"/>
        </w:trPr>
        <w:tc>
          <w:tcPr>
            <w:tcW w:w="86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0D1B32">
            <w:pPr>
              <w:pStyle w:val="TableText"/>
              <w:spacing w:line="240" w:lineRule="auto"/>
              <w:ind w:left="0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6</w:t>
            </w:r>
          </w:p>
        </w:tc>
        <w:tc>
          <w:tcPr>
            <w:tcW w:w="11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0D1B32">
            <w:pPr>
              <w:pStyle w:val="TableText"/>
              <w:spacing w:line="240" w:lineRule="auto"/>
              <w:ind w:left="0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10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865D95">
            <w:pPr>
              <w:pStyle w:val="TableText"/>
              <w:spacing w:line="240" w:lineRule="auto"/>
              <w:ind w:left="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Контрольна робота №1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1B32" w:rsidRPr="0096569C" w:rsidRDefault="000D1B32" w:rsidP="000D1B32">
            <w:pPr>
              <w:pStyle w:val="TableText"/>
              <w:spacing w:line="240" w:lineRule="auto"/>
              <w:ind w:left="0"/>
              <w:rPr>
                <w:b/>
                <w:sz w:val="22"/>
                <w:szCs w:val="22"/>
                <w:lang w:val="uk-UA"/>
              </w:rPr>
            </w:pPr>
          </w:p>
        </w:tc>
      </w:tr>
      <w:tr w:rsidR="00BD553E" w:rsidRPr="0096569C" w:rsidTr="00D45514">
        <w:trPr>
          <w:trHeight w:val="271"/>
        </w:trPr>
        <w:tc>
          <w:tcPr>
            <w:tcW w:w="10598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BD553E" w:rsidP="005C265E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Тема 1. </w:t>
            </w:r>
            <w:r w:rsidRPr="0096569C">
              <w:rPr>
                <w:b/>
                <w:bCs/>
                <w:sz w:val="22"/>
                <w:szCs w:val="22"/>
                <w:lang w:val="uk-UA"/>
              </w:rPr>
              <w:t>Степінь із цілим показником</w:t>
            </w:r>
            <w:r w:rsidRPr="0096569C">
              <w:rPr>
                <w:b/>
                <w:sz w:val="22"/>
                <w:szCs w:val="22"/>
                <w:lang w:val="uk-UA"/>
              </w:rPr>
              <w:t xml:space="preserve"> (</w:t>
            </w:r>
            <w:r w:rsidR="005C265E" w:rsidRPr="0096569C">
              <w:rPr>
                <w:b/>
                <w:sz w:val="22"/>
                <w:szCs w:val="22"/>
                <w:lang w:val="uk-UA"/>
              </w:rPr>
              <w:t>12</w:t>
            </w:r>
            <w:r w:rsidRPr="0096569C">
              <w:rPr>
                <w:b/>
                <w:sz w:val="22"/>
                <w:szCs w:val="22"/>
                <w:lang w:val="uk-UA"/>
              </w:rPr>
              <w:t xml:space="preserve"> </w:t>
            </w:r>
            <w:proofErr w:type="spellStart"/>
            <w:r w:rsidRPr="0096569C">
              <w:rPr>
                <w:b/>
                <w:sz w:val="22"/>
                <w:szCs w:val="22"/>
                <w:lang w:val="uk-UA"/>
              </w:rPr>
              <w:t>год</w:t>
            </w:r>
            <w:proofErr w:type="spellEnd"/>
            <w:r w:rsidRPr="0096569C">
              <w:rPr>
                <w:b/>
                <w:sz w:val="22"/>
                <w:szCs w:val="22"/>
                <w:lang w:val="uk-UA"/>
              </w:rPr>
              <w:t>)</w:t>
            </w:r>
          </w:p>
        </w:tc>
      </w:tr>
      <w:tr w:rsidR="00BD553E" w:rsidRPr="0096569C" w:rsidTr="00BD553E">
        <w:trPr>
          <w:trHeight w:val="271"/>
        </w:trPr>
        <w:tc>
          <w:tcPr>
            <w:tcW w:w="89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BD553E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7</w:t>
            </w:r>
          </w:p>
        </w:tc>
        <w:tc>
          <w:tcPr>
            <w:tcW w:w="11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BD553E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9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3572E6" w:rsidP="003572E6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left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Степінь із цілим показником та її властивості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BD553E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BD553E">
        <w:trPr>
          <w:trHeight w:val="221"/>
        </w:trPr>
        <w:tc>
          <w:tcPr>
            <w:tcW w:w="89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8</w:t>
            </w:r>
          </w:p>
        </w:tc>
        <w:tc>
          <w:tcPr>
            <w:tcW w:w="11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9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Степінь із цілим показником та її властивості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BD553E">
        <w:trPr>
          <w:trHeight w:val="258"/>
        </w:trPr>
        <w:tc>
          <w:tcPr>
            <w:tcW w:w="89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9</w:t>
            </w:r>
          </w:p>
        </w:tc>
        <w:tc>
          <w:tcPr>
            <w:tcW w:w="11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9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Степінь із цілим показником та її властивості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BD553E" w:rsidRPr="0096569C" w:rsidTr="00BD553E">
        <w:trPr>
          <w:trHeight w:val="153"/>
        </w:trPr>
        <w:tc>
          <w:tcPr>
            <w:tcW w:w="89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BD553E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10</w:t>
            </w:r>
          </w:p>
        </w:tc>
        <w:tc>
          <w:tcPr>
            <w:tcW w:w="11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BD553E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9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3572E6" w:rsidP="003572E6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left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Стандартний вигляд числа, наближені обчислення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BD553E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BD553E" w:rsidRPr="0096569C" w:rsidTr="00BD553E">
        <w:trPr>
          <w:trHeight w:val="208"/>
        </w:trPr>
        <w:tc>
          <w:tcPr>
            <w:tcW w:w="89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BD553E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11</w:t>
            </w:r>
          </w:p>
        </w:tc>
        <w:tc>
          <w:tcPr>
            <w:tcW w:w="11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BD553E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9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3572E6" w:rsidP="003572E6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left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Тотожні перетворення виразів зі степенями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BD553E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BD553E">
        <w:trPr>
          <w:trHeight w:val="167"/>
        </w:trPr>
        <w:tc>
          <w:tcPr>
            <w:tcW w:w="89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12</w:t>
            </w:r>
          </w:p>
        </w:tc>
        <w:tc>
          <w:tcPr>
            <w:tcW w:w="11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9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Тотожні перетворення виразів зі степенями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BD553E">
        <w:trPr>
          <w:trHeight w:val="194"/>
        </w:trPr>
        <w:tc>
          <w:tcPr>
            <w:tcW w:w="89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13</w:t>
            </w:r>
          </w:p>
        </w:tc>
        <w:tc>
          <w:tcPr>
            <w:tcW w:w="11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9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Тотожні перетворення виразів зі степенями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BD553E">
        <w:trPr>
          <w:trHeight w:val="194"/>
        </w:trPr>
        <w:tc>
          <w:tcPr>
            <w:tcW w:w="89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14</w:t>
            </w:r>
          </w:p>
        </w:tc>
        <w:tc>
          <w:tcPr>
            <w:tcW w:w="11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9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Тотожні перетворення виразів зі степенями. Самостійна робота №1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BD553E">
        <w:trPr>
          <w:trHeight w:val="194"/>
        </w:trPr>
        <w:tc>
          <w:tcPr>
            <w:tcW w:w="89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15</w:t>
            </w:r>
          </w:p>
        </w:tc>
        <w:tc>
          <w:tcPr>
            <w:tcW w:w="11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9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Функція </w:t>
            </w:r>
            <w:r w:rsidRPr="0096569C">
              <w:rPr>
                <w:b/>
                <w:position w:val="-18"/>
                <w:sz w:val="22"/>
                <w:szCs w:val="22"/>
                <w:lang w:val="uk-UA"/>
              </w:rPr>
              <w:object w:dxaOrig="520" w:dyaOrig="480" w14:anchorId="2B85C92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23.1pt;height:23.75pt" o:ole="" fillcolor="window">
                  <v:imagedata r:id="rId6" o:title=""/>
                </v:shape>
                <o:OLEObject Type="Embed" ProgID="Equation.DSMT4" ShapeID="_x0000_i1033" DrawAspect="Content" ObjectID="_1628966738" r:id="rId7"/>
              </w:object>
            </w:r>
            <w:r w:rsidRPr="0096569C">
              <w:rPr>
                <w:b/>
                <w:sz w:val="22"/>
                <w:szCs w:val="22"/>
                <w:lang w:val="uk-UA"/>
              </w:rPr>
              <w:t>, її графік і властивості</w:t>
            </w:r>
            <w:r w:rsidR="00995E76" w:rsidRPr="0096569C">
              <w:rPr>
                <w:b/>
                <w:sz w:val="22"/>
                <w:szCs w:val="22"/>
                <w:lang w:val="uk-UA"/>
              </w:rPr>
              <w:t>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BD553E">
        <w:trPr>
          <w:trHeight w:val="234"/>
        </w:trPr>
        <w:tc>
          <w:tcPr>
            <w:tcW w:w="89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16</w:t>
            </w:r>
          </w:p>
        </w:tc>
        <w:tc>
          <w:tcPr>
            <w:tcW w:w="11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9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Функція </w:t>
            </w:r>
            <w:r w:rsidRPr="0096569C">
              <w:rPr>
                <w:b/>
                <w:position w:val="-18"/>
                <w:sz w:val="22"/>
                <w:szCs w:val="22"/>
                <w:lang w:val="uk-UA"/>
              </w:rPr>
              <w:object w:dxaOrig="520" w:dyaOrig="480" w14:anchorId="46036023">
                <v:shape id="_x0000_i1034" type="#_x0000_t75" style="width:23.1pt;height:23.75pt" o:ole="" fillcolor="window">
                  <v:imagedata r:id="rId6" o:title=""/>
                </v:shape>
                <o:OLEObject Type="Embed" ProgID="Equation.DSMT4" ShapeID="_x0000_i1034" DrawAspect="Content" ObjectID="_1628966739" r:id="rId8"/>
              </w:object>
            </w:r>
            <w:r w:rsidRPr="0096569C">
              <w:rPr>
                <w:b/>
                <w:sz w:val="22"/>
                <w:szCs w:val="22"/>
                <w:lang w:val="uk-UA"/>
              </w:rPr>
              <w:t>, її графік і властивості. Самостійна робота №2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BD553E" w:rsidRPr="0096569C" w:rsidTr="00BD553E">
        <w:trPr>
          <w:trHeight w:val="245"/>
        </w:trPr>
        <w:tc>
          <w:tcPr>
            <w:tcW w:w="89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BD553E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17</w:t>
            </w:r>
          </w:p>
        </w:tc>
        <w:tc>
          <w:tcPr>
            <w:tcW w:w="11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BD553E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9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3572E6" w:rsidP="003572E6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left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Точні наближені значення величин</w:t>
            </w:r>
            <w:r w:rsidR="00995E76" w:rsidRPr="0096569C">
              <w:rPr>
                <w:b/>
                <w:sz w:val="22"/>
                <w:szCs w:val="22"/>
                <w:lang w:val="uk-UA"/>
              </w:rPr>
              <w:t>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BD553E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BD553E" w:rsidRPr="0096569C" w:rsidTr="00BD553E">
        <w:trPr>
          <w:trHeight w:val="245"/>
        </w:trPr>
        <w:tc>
          <w:tcPr>
            <w:tcW w:w="89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BD553E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18</w:t>
            </w:r>
          </w:p>
        </w:tc>
        <w:tc>
          <w:tcPr>
            <w:tcW w:w="11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BD553E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9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BD553E" w:rsidP="00BD553E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left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Контрольна робота № 2</w:t>
            </w:r>
            <w:r w:rsidR="00995E76" w:rsidRPr="0096569C">
              <w:rPr>
                <w:b/>
                <w:sz w:val="22"/>
                <w:szCs w:val="22"/>
                <w:lang w:val="uk-UA"/>
              </w:rPr>
              <w:t>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553E" w:rsidRPr="0096569C" w:rsidRDefault="00BD553E" w:rsidP="000D1B32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1E3EFC" w:rsidRPr="0096569C" w:rsidTr="000D1B32">
        <w:trPr>
          <w:trHeight w:val="571"/>
        </w:trPr>
        <w:tc>
          <w:tcPr>
            <w:tcW w:w="10598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3EFC" w:rsidRPr="0096569C" w:rsidRDefault="001E3EFC" w:rsidP="005C265E">
            <w:pPr>
              <w:pStyle w:val="TableText"/>
              <w:spacing w:before="120" w:after="120" w:line="240" w:lineRule="auto"/>
              <w:ind w:left="0" w:right="57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Тема </w:t>
            </w:r>
            <w:r w:rsidR="003572E6" w:rsidRPr="0096569C">
              <w:rPr>
                <w:b/>
                <w:sz w:val="22"/>
                <w:szCs w:val="22"/>
                <w:lang w:val="uk-UA"/>
              </w:rPr>
              <w:t>2</w:t>
            </w:r>
            <w:r w:rsidRPr="0096569C">
              <w:rPr>
                <w:b/>
                <w:sz w:val="22"/>
                <w:szCs w:val="22"/>
                <w:lang w:val="uk-UA"/>
              </w:rPr>
              <w:t xml:space="preserve">. </w:t>
            </w:r>
            <w:r w:rsidRPr="0096569C">
              <w:rPr>
                <w:b/>
                <w:bCs/>
                <w:sz w:val="22"/>
                <w:szCs w:val="22"/>
                <w:lang w:val="uk-UA"/>
              </w:rPr>
              <w:t>РАЦІОНАЛЬНІ ВИРАЗИ</w:t>
            </w:r>
            <w:r w:rsidRPr="0096569C">
              <w:rPr>
                <w:b/>
                <w:sz w:val="22"/>
                <w:szCs w:val="22"/>
                <w:lang w:val="uk-UA"/>
              </w:rPr>
              <w:t xml:space="preserve"> (</w:t>
            </w:r>
            <w:r w:rsidR="005C265E" w:rsidRPr="0096569C">
              <w:rPr>
                <w:b/>
                <w:sz w:val="22"/>
                <w:szCs w:val="22"/>
                <w:lang w:val="uk-UA"/>
              </w:rPr>
              <w:t>30</w:t>
            </w:r>
            <w:r w:rsidRPr="0096569C">
              <w:rPr>
                <w:b/>
                <w:sz w:val="22"/>
                <w:szCs w:val="22"/>
                <w:lang w:val="uk-UA"/>
              </w:rPr>
              <w:t xml:space="preserve"> </w:t>
            </w:r>
            <w:proofErr w:type="spellStart"/>
            <w:r w:rsidRPr="0096569C">
              <w:rPr>
                <w:b/>
                <w:sz w:val="22"/>
                <w:szCs w:val="22"/>
                <w:lang w:val="uk-UA"/>
              </w:rPr>
              <w:t>год</w:t>
            </w:r>
            <w:proofErr w:type="spellEnd"/>
            <w:r w:rsidRPr="0096569C">
              <w:rPr>
                <w:b/>
                <w:sz w:val="22"/>
                <w:szCs w:val="22"/>
                <w:lang w:val="uk-UA"/>
              </w:rPr>
              <w:t>)</w:t>
            </w:r>
          </w:p>
        </w:tc>
      </w:tr>
      <w:tr w:rsidR="00611C79" w:rsidRPr="0096569C" w:rsidTr="005C265E">
        <w:trPr>
          <w:trHeight w:val="41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1C79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19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C79" w:rsidRPr="0096569C" w:rsidRDefault="00611C79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1C79" w:rsidRPr="0096569C" w:rsidRDefault="003572E6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Цілі і дробові вирази. Допустимі значення змінної у виразі. Основна властивість дробу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C79" w:rsidRPr="0096569C" w:rsidRDefault="00611C79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 </w:t>
            </w:r>
          </w:p>
        </w:tc>
      </w:tr>
      <w:tr w:rsidR="00611C79" w:rsidRPr="0096569C" w:rsidTr="005C265E">
        <w:trPr>
          <w:trHeight w:val="41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1C79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20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C79" w:rsidRPr="0096569C" w:rsidRDefault="00611C79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1C79" w:rsidRPr="0096569C" w:rsidRDefault="003572E6" w:rsidP="00D45514">
            <w:pPr>
              <w:spacing w:before="60" w:after="60"/>
              <w:rPr>
                <w:b/>
                <w:i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Цілі і дробові вирази. Допустимі значення змінної у виразі. Основна властивість дробу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C79" w:rsidRPr="0096569C" w:rsidRDefault="00611C79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 </w:t>
            </w:r>
          </w:p>
        </w:tc>
      </w:tr>
      <w:tr w:rsidR="00611C79" w:rsidRPr="0096569C" w:rsidTr="005C265E">
        <w:trPr>
          <w:trHeight w:val="22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1C79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21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C79" w:rsidRPr="0096569C" w:rsidRDefault="00611C79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1C79" w:rsidRPr="0096569C" w:rsidRDefault="003572E6" w:rsidP="003572E6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Скорочення раціональних дробів і зведення їх до нового знаменника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C79" w:rsidRPr="0096569C" w:rsidRDefault="00611C79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 </w:t>
            </w:r>
          </w:p>
        </w:tc>
      </w:tr>
      <w:tr w:rsidR="00611C79" w:rsidRPr="0096569C" w:rsidTr="005C265E">
        <w:trPr>
          <w:trHeight w:val="27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1C79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22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C79" w:rsidRPr="0096569C" w:rsidRDefault="00611C79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1C79" w:rsidRPr="0096569C" w:rsidRDefault="003572E6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Скорочення раціональних дробів і зведення їх до нового знаменника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C79" w:rsidRPr="0096569C" w:rsidRDefault="00611C79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5C265E">
        <w:trPr>
          <w:trHeight w:val="27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23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вправ. Самостійна робота №3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5C265E">
        <w:trPr>
          <w:trHeight w:val="224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24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865D95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Додавання і віднімання раціональних дробів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5C265E">
        <w:trPr>
          <w:trHeight w:val="21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lastRenderedPageBreak/>
              <w:t>25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Додавання і віднімання раціональних дробів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 </w:t>
            </w:r>
          </w:p>
        </w:tc>
      </w:tr>
      <w:tr w:rsidR="003572E6" w:rsidRPr="0096569C" w:rsidTr="005C265E">
        <w:trPr>
          <w:trHeight w:val="21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26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 </w:t>
            </w: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Додавання і віднімання раціональних дробів. Умова рівності дробу нулю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 </w:t>
            </w:r>
          </w:p>
        </w:tc>
      </w:tr>
      <w:tr w:rsidR="003572E6" w:rsidRPr="0096569C" w:rsidTr="005C265E">
        <w:trPr>
          <w:trHeight w:val="26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27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Додавання і віднімання раціональних дробів. Умова рівності дробу нулю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 </w:t>
            </w:r>
          </w:p>
        </w:tc>
      </w:tr>
      <w:tr w:rsidR="003572E6" w:rsidRPr="0096569C" w:rsidTr="005C265E">
        <w:trPr>
          <w:trHeight w:val="29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28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3572E6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вправ. Самостійна робота №4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i/>
                <w:sz w:val="22"/>
                <w:szCs w:val="22"/>
                <w:lang w:val="uk-UA"/>
              </w:rPr>
            </w:pPr>
          </w:p>
        </w:tc>
      </w:tr>
      <w:tr w:rsidR="003572E6" w:rsidRPr="0096569C" w:rsidTr="005C265E">
        <w:trPr>
          <w:trHeight w:val="32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29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Множення і ділення раціональних дробів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5C265E">
        <w:trPr>
          <w:trHeight w:val="70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30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Піднесення дробу до степеня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5C265E">
        <w:trPr>
          <w:trHeight w:val="186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31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3572E6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вправ. Самостійна робота №5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5C265E">
        <w:trPr>
          <w:trHeight w:val="27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32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Тотожні перетворення </w:t>
            </w:r>
            <w:r w:rsidR="00995E76" w:rsidRPr="0096569C">
              <w:rPr>
                <w:b/>
                <w:sz w:val="22"/>
                <w:szCs w:val="22"/>
                <w:lang w:val="uk-UA"/>
              </w:rPr>
              <w:t>раціональних виразів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i/>
                <w:sz w:val="22"/>
                <w:szCs w:val="22"/>
                <w:lang w:val="uk-UA"/>
              </w:rPr>
            </w:pPr>
          </w:p>
        </w:tc>
      </w:tr>
      <w:tr w:rsidR="003572E6" w:rsidRPr="0096569C" w:rsidTr="005C265E">
        <w:trPr>
          <w:trHeight w:val="27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33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995E76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Тотожні перетворення раціональних виразів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5C265E">
        <w:trPr>
          <w:trHeight w:val="27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34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995E76" w:rsidP="00865D95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Тотожні перетворення раціональних виразів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5C265E">
        <w:trPr>
          <w:trHeight w:val="25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35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995E76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Контрольна робота № 3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5C265E">
        <w:trPr>
          <w:trHeight w:val="260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36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617EFB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аціональні рівняння. Рівносильні рівняння та їх властивості. Розв’язування раціональних рівнянь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5C265E">
        <w:trPr>
          <w:trHeight w:val="27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37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617EFB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аціональні рівняння. Рівносильні рівняння та їх властивості. Розв’язування раціональних рівнянь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617EFB" w:rsidRPr="0096569C" w:rsidTr="005C265E">
        <w:trPr>
          <w:trHeight w:val="254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7EFB" w:rsidRPr="0096569C" w:rsidRDefault="00617EF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38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7EFB" w:rsidRPr="0096569C" w:rsidRDefault="00617EFB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7EFB" w:rsidRPr="0096569C" w:rsidRDefault="00617EFB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раціональних рівнянь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7EFB" w:rsidRPr="0096569C" w:rsidRDefault="00617EF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617EFB" w:rsidRPr="0096569C" w:rsidTr="005C265E">
        <w:trPr>
          <w:trHeight w:val="24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7EFB" w:rsidRPr="0096569C" w:rsidRDefault="00617EF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39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7EFB" w:rsidRPr="0096569C" w:rsidRDefault="00617EFB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7EFB" w:rsidRPr="0096569C" w:rsidRDefault="00617EFB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раціональних рівнянь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7EFB" w:rsidRPr="0096569C" w:rsidRDefault="00617EFB" w:rsidP="00D45514">
            <w:pPr>
              <w:jc w:val="center"/>
              <w:rPr>
                <w:b/>
                <w:i/>
                <w:sz w:val="22"/>
                <w:szCs w:val="22"/>
                <w:lang w:val="uk-UA"/>
              </w:rPr>
            </w:pPr>
          </w:p>
        </w:tc>
      </w:tr>
      <w:tr w:rsidR="003572E6" w:rsidRPr="0096569C" w:rsidTr="005C265E">
        <w:trPr>
          <w:trHeight w:val="27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617EF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40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617EFB" w:rsidP="00617EFB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текстових задач за допомогою рівнянь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5C265E">
        <w:trPr>
          <w:trHeight w:val="251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617EF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41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617EFB" w:rsidP="00617EFB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текстових задач за допомогою рівнянь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5C265E">
        <w:trPr>
          <w:trHeight w:val="24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617EF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42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617EFB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текстових задач за допомогою рівнянь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5C265E">
        <w:trPr>
          <w:trHeight w:val="27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617EF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43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617EFB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текстових задач за допомогою рівнянь. Самостійна робота №6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617EFB" w:rsidRPr="0096569C" w:rsidTr="005C265E">
        <w:trPr>
          <w:trHeight w:val="210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7EFB" w:rsidRPr="0096569C" w:rsidRDefault="00617EF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44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7EFB" w:rsidRPr="0096569C" w:rsidRDefault="00617EFB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7EFB" w:rsidRPr="0096569C" w:rsidRDefault="00617EFB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Узагальнення і систематизація знань. 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7EFB" w:rsidRPr="0096569C" w:rsidRDefault="00617EF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617EFB" w:rsidRPr="0096569C" w:rsidTr="005C265E">
        <w:trPr>
          <w:trHeight w:val="27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7EFB" w:rsidRPr="0096569C" w:rsidRDefault="00617EF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45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7EFB" w:rsidRPr="0096569C" w:rsidRDefault="00617EFB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7EFB" w:rsidRPr="0096569C" w:rsidRDefault="00617EFB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Узагальнення і систематизація знань. 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7EFB" w:rsidRPr="0096569C" w:rsidRDefault="00617EF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5C265E">
        <w:trPr>
          <w:trHeight w:val="27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617EF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46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617EFB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Контрольна робота № 4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3572E6" w:rsidRPr="0096569C" w:rsidTr="005C265E">
        <w:trPr>
          <w:trHeight w:val="17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617EF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47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5C265E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Аналіз контрольної роботи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i/>
                <w:sz w:val="22"/>
                <w:szCs w:val="22"/>
                <w:lang w:val="uk-UA"/>
              </w:rPr>
            </w:pPr>
          </w:p>
        </w:tc>
      </w:tr>
      <w:tr w:rsidR="003572E6" w:rsidRPr="0096569C" w:rsidTr="005C265E">
        <w:trPr>
          <w:trHeight w:val="20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617EF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48</w:t>
            </w:r>
          </w:p>
        </w:tc>
        <w:tc>
          <w:tcPr>
            <w:tcW w:w="127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3572E6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Підсумковий урок 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 </w:t>
            </w:r>
          </w:p>
        </w:tc>
      </w:tr>
      <w:tr w:rsidR="003572E6" w:rsidRPr="0096569C" w:rsidTr="00D45514">
        <w:trPr>
          <w:trHeight w:val="202"/>
        </w:trPr>
        <w:tc>
          <w:tcPr>
            <w:tcW w:w="10598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spacing w:before="60" w:after="60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ІІ семестр</w:t>
            </w:r>
          </w:p>
        </w:tc>
      </w:tr>
      <w:tr w:rsidR="003572E6" w:rsidRPr="0096569C" w:rsidTr="005C265E">
        <w:trPr>
          <w:trHeight w:val="449"/>
        </w:trPr>
        <w:tc>
          <w:tcPr>
            <w:tcW w:w="10598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5C265E" w:rsidP="005C265E">
            <w:pPr>
              <w:pStyle w:val="TableText"/>
              <w:spacing w:before="120" w:after="120" w:line="240" w:lineRule="auto"/>
              <w:ind w:left="57" w:right="57" w:firstLine="567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bCs/>
                <w:sz w:val="22"/>
                <w:szCs w:val="22"/>
                <w:lang w:val="uk-UA"/>
              </w:rPr>
              <w:t>Тема 3. Множини та операції над ними (7год)</w:t>
            </w:r>
          </w:p>
        </w:tc>
      </w:tr>
      <w:tr w:rsidR="005C265E" w:rsidRPr="0096569C" w:rsidTr="005C265E">
        <w:trPr>
          <w:trHeight w:val="33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right="57"/>
              <w:jc w:val="center"/>
              <w:rPr>
                <w:b/>
                <w:bCs/>
                <w:sz w:val="22"/>
                <w:szCs w:val="22"/>
                <w:lang w:val="uk-UA"/>
              </w:rPr>
            </w:pPr>
            <w:r w:rsidRPr="0096569C">
              <w:rPr>
                <w:b/>
                <w:bCs/>
                <w:sz w:val="22"/>
                <w:szCs w:val="22"/>
                <w:lang w:val="uk-UA"/>
              </w:rPr>
              <w:t>49</w:t>
            </w:r>
          </w:p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center"/>
              <w:rPr>
                <w:b/>
                <w:bCs/>
                <w:sz w:val="22"/>
                <w:szCs w:val="22"/>
                <w:lang w:val="uk-UA"/>
              </w:rPr>
            </w:pPr>
          </w:p>
        </w:tc>
        <w:tc>
          <w:tcPr>
            <w:tcW w:w="126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left"/>
              <w:rPr>
                <w:b/>
                <w:bCs/>
                <w:sz w:val="22"/>
                <w:szCs w:val="22"/>
                <w:lang w:val="uk-UA"/>
              </w:rPr>
            </w:pPr>
          </w:p>
        </w:tc>
        <w:tc>
          <w:tcPr>
            <w:tcW w:w="70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left"/>
              <w:rPr>
                <w:b/>
                <w:bCs/>
                <w:sz w:val="22"/>
                <w:szCs w:val="22"/>
                <w:lang w:val="uk-UA"/>
              </w:rPr>
            </w:pPr>
            <w:r w:rsidRPr="0096569C">
              <w:rPr>
                <w:b/>
                <w:bCs/>
                <w:sz w:val="22"/>
                <w:szCs w:val="22"/>
                <w:lang w:val="uk-UA"/>
              </w:rPr>
              <w:t xml:space="preserve">Поняття множини та її елементів. Види множин. Способи </w:t>
            </w:r>
            <w:proofErr w:type="spellStart"/>
            <w:r w:rsidRPr="0096569C">
              <w:rPr>
                <w:b/>
                <w:bCs/>
                <w:sz w:val="22"/>
                <w:szCs w:val="22"/>
                <w:lang w:val="uk-UA"/>
              </w:rPr>
              <w:t>задання</w:t>
            </w:r>
            <w:proofErr w:type="spellEnd"/>
            <w:r w:rsidRPr="0096569C">
              <w:rPr>
                <w:b/>
                <w:bCs/>
                <w:sz w:val="22"/>
                <w:szCs w:val="22"/>
                <w:lang w:val="uk-UA"/>
              </w:rPr>
              <w:t xml:space="preserve"> множини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left"/>
              <w:rPr>
                <w:b/>
                <w:bCs/>
                <w:sz w:val="22"/>
                <w:szCs w:val="22"/>
                <w:lang w:val="uk-UA"/>
              </w:rPr>
            </w:pPr>
          </w:p>
        </w:tc>
      </w:tr>
      <w:tr w:rsidR="005C265E" w:rsidRPr="0096569C" w:rsidTr="005C265E">
        <w:trPr>
          <w:trHeight w:val="394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center"/>
              <w:rPr>
                <w:b/>
                <w:bCs/>
                <w:sz w:val="22"/>
                <w:szCs w:val="22"/>
                <w:lang w:val="uk-UA"/>
              </w:rPr>
            </w:pPr>
            <w:r w:rsidRPr="0096569C">
              <w:rPr>
                <w:b/>
                <w:bCs/>
                <w:sz w:val="22"/>
                <w:szCs w:val="22"/>
                <w:lang w:val="uk-UA"/>
              </w:rPr>
              <w:t>50</w:t>
            </w:r>
          </w:p>
        </w:tc>
        <w:tc>
          <w:tcPr>
            <w:tcW w:w="126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center"/>
              <w:rPr>
                <w:b/>
                <w:bCs/>
                <w:sz w:val="22"/>
                <w:szCs w:val="22"/>
                <w:lang w:val="uk-UA"/>
              </w:rPr>
            </w:pPr>
          </w:p>
        </w:tc>
        <w:tc>
          <w:tcPr>
            <w:tcW w:w="70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865D95">
            <w:pPr>
              <w:pStyle w:val="TableText"/>
              <w:spacing w:line="240" w:lineRule="auto"/>
              <w:ind w:left="0"/>
              <w:jc w:val="left"/>
              <w:rPr>
                <w:b/>
                <w:bCs/>
                <w:sz w:val="22"/>
                <w:szCs w:val="22"/>
                <w:lang w:val="uk-UA"/>
              </w:rPr>
            </w:pPr>
            <w:r w:rsidRPr="0096569C">
              <w:rPr>
                <w:b/>
                <w:bCs/>
                <w:sz w:val="22"/>
                <w:szCs w:val="22"/>
                <w:lang w:val="uk-UA"/>
              </w:rPr>
              <w:t>Переріз і об’єднання множин. Властивості перерізу і об’єднання множин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left"/>
              <w:rPr>
                <w:b/>
                <w:bCs/>
                <w:sz w:val="22"/>
                <w:szCs w:val="22"/>
                <w:lang w:val="uk-UA"/>
              </w:rPr>
            </w:pPr>
          </w:p>
        </w:tc>
      </w:tr>
      <w:tr w:rsidR="005C265E" w:rsidRPr="0096569C" w:rsidTr="005C265E">
        <w:trPr>
          <w:trHeight w:val="35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center"/>
              <w:rPr>
                <w:b/>
                <w:bCs/>
                <w:sz w:val="22"/>
                <w:szCs w:val="22"/>
                <w:lang w:val="uk-UA"/>
              </w:rPr>
            </w:pPr>
            <w:r w:rsidRPr="0096569C">
              <w:rPr>
                <w:b/>
                <w:bCs/>
                <w:sz w:val="22"/>
                <w:szCs w:val="22"/>
                <w:lang w:val="uk-UA"/>
              </w:rPr>
              <w:t>51</w:t>
            </w:r>
          </w:p>
        </w:tc>
        <w:tc>
          <w:tcPr>
            <w:tcW w:w="126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center"/>
              <w:rPr>
                <w:b/>
                <w:bCs/>
                <w:sz w:val="22"/>
                <w:szCs w:val="22"/>
                <w:lang w:val="uk-UA"/>
              </w:rPr>
            </w:pPr>
          </w:p>
        </w:tc>
        <w:tc>
          <w:tcPr>
            <w:tcW w:w="70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865D95">
            <w:pPr>
              <w:pStyle w:val="TableText"/>
              <w:spacing w:line="240" w:lineRule="auto"/>
              <w:ind w:left="0"/>
              <w:jc w:val="left"/>
              <w:rPr>
                <w:b/>
                <w:bCs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вправ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left"/>
              <w:rPr>
                <w:b/>
                <w:bCs/>
                <w:sz w:val="22"/>
                <w:szCs w:val="22"/>
                <w:lang w:val="uk-UA"/>
              </w:rPr>
            </w:pPr>
          </w:p>
        </w:tc>
      </w:tr>
      <w:tr w:rsidR="005C265E" w:rsidRPr="0096569C" w:rsidTr="005C265E">
        <w:trPr>
          <w:trHeight w:val="28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center"/>
              <w:rPr>
                <w:b/>
                <w:bCs/>
                <w:sz w:val="22"/>
                <w:szCs w:val="22"/>
                <w:lang w:val="uk-UA"/>
              </w:rPr>
            </w:pPr>
            <w:r w:rsidRPr="0096569C">
              <w:rPr>
                <w:b/>
                <w:bCs/>
                <w:sz w:val="22"/>
                <w:szCs w:val="22"/>
                <w:lang w:val="uk-UA"/>
              </w:rPr>
              <w:t>52</w:t>
            </w:r>
          </w:p>
        </w:tc>
        <w:tc>
          <w:tcPr>
            <w:tcW w:w="126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center"/>
              <w:rPr>
                <w:b/>
                <w:bCs/>
                <w:sz w:val="22"/>
                <w:szCs w:val="22"/>
                <w:lang w:val="uk-UA"/>
              </w:rPr>
            </w:pPr>
          </w:p>
        </w:tc>
        <w:tc>
          <w:tcPr>
            <w:tcW w:w="70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left"/>
              <w:rPr>
                <w:b/>
                <w:bCs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вправ. Самостійна робота №7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left"/>
              <w:rPr>
                <w:b/>
                <w:bCs/>
                <w:sz w:val="22"/>
                <w:szCs w:val="22"/>
                <w:lang w:val="uk-UA"/>
              </w:rPr>
            </w:pPr>
          </w:p>
        </w:tc>
      </w:tr>
      <w:tr w:rsidR="005C265E" w:rsidRPr="0096569C" w:rsidTr="005C265E">
        <w:trPr>
          <w:trHeight w:val="21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center"/>
              <w:rPr>
                <w:b/>
                <w:bCs/>
                <w:sz w:val="22"/>
                <w:szCs w:val="22"/>
                <w:lang w:val="uk-UA"/>
              </w:rPr>
            </w:pPr>
            <w:r w:rsidRPr="0096569C">
              <w:rPr>
                <w:b/>
                <w:bCs/>
                <w:sz w:val="22"/>
                <w:szCs w:val="22"/>
                <w:lang w:val="uk-UA"/>
              </w:rPr>
              <w:t>53</w:t>
            </w:r>
          </w:p>
        </w:tc>
        <w:tc>
          <w:tcPr>
            <w:tcW w:w="126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center"/>
              <w:rPr>
                <w:b/>
                <w:bCs/>
                <w:sz w:val="22"/>
                <w:szCs w:val="22"/>
                <w:lang w:val="uk-UA"/>
              </w:rPr>
            </w:pPr>
          </w:p>
        </w:tc>
        <w:tc>
          <w:tcPr>
            <w:tcW w:w="70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865D95">
            <w:pPr>
              <w:pStyle w:val="TableText"/>
              <w:spacing w:line="240" w:lineRule="auto"/>
              <w:ind w:left="0"/>
              <w:jc w:val="left"/>
              <w:rPr>
                <w:b/>
                <w:bCs/>
                <w:sz w:val="22"/>
                <w:szCs w:val="22"/>
                <w:lang w:val="uk-UA"/>
              </w:rPr>
            </w:pPr>
            <w:r w:rsidRPr="0096569C">
              <w:rPr>
                <w:b/>
                <w:bCs/>
                <w:sz w:val="22"/>
                <w:szCs w:val="22"/>
                <w:lang w:val="uk-UA"/>
              </w:rPr>
              <w:t>Круги Ейлера та їх застосування до розв’язування вправ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left"/>
              <w:rPr>
                <w:b/>
                <w:bCs/>
                <w:sz w:val="22"/>
                <w:szCs w:val="22"/>
                <w:lang w:val="uk-UA"/>
              </w:rPr>
            </w:pPr>
          </w:p>
        </w:tc>
      </w:tr>
      <w:tr w:rsidR="005C265E" w:rsidRPr="0096569C" w:rsidTr="005C265E">
        <w:trPr>
          <w:trHeight w:val="190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center"/>
              <w:rPr>
                <w:b/>
                <w:bCs/>
                <w:sz w:val="22"/>
                <w:szCs w:val="22"/>
                <w:lang w:val="uk-UA"/>
              </w:rPr>
            </w:pPr>
            <w:r w:rsidRPr="0096569C">
              <w:rPr>
                <w:b/>
                <w:bCs/>
                <w:sz w:val="22"/>
                <w:szCs w:val="22"/>
                <w:lang w:val="uk-UA"/>
              </w:rPr>
              <w:t>54</w:t>
            </w:r>
          </w:p>
        </w:tc>
        <w:tc>
          <w:tcPr>
            <w:tcW w:w="126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center"/>
              <w:rPr>
                <w:b/>
                <w:bCs/>
                <w:sz w:val="22"/>
                <w:szCs w:val="22"/>
                <w:lang w:val="uk-UA"/>
              </w:rPr>
            </w:pPr>
          </w:p>
        </w:tc>
        <w:tc>
          <w:tcPr>
            <w:tcW w:w="70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865D95">
            <w:pPr>
              <w:pStyle w:val="TableText"/>
              <w:spacing w:line="240" w:lineRule="auto"/>
              <w:ind w:left="0"/>
              <w:jc w:val="left"/>
              <w:rPr>
                <w:b/>
                <w:bCs/>
                <w:sz w:val="22"/>
                <w:szCs w:val="22"/>
                <w:lang w:val="uk-UA"/>
              </w:rPr>
            </w:pPr>
            <w:r w:rsidRPr="0096569C">
              <w:rPr>
                <w:b/>
                <w:bCs/>
                <w:sz w:val="22"/>
                <w:szCs w:val="22"/>
                <w:lang w:val="uk-UA"/>
              </w:rPr>
              <w:t>Використання множин для розв’язування задач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left"/>
              <w:rPr>
                <w:b/>
                <w:bCs/>
                <w:sz w:val="22"/>
                <w:szCs w:val="22"/>
                <w:lang w:val="uk-UA"/>
              </w:rPr>
            </w:pPr>
          </w:p>
        </w:tc>
      </w:tr>
      <w:tr w:rsidR="005C265E" w:rsidRPr="0096569C" w:rsidTr="005C265E">
        <w:trPr>
          <w:trHeight w:val="25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center"/>
              <w:rPr>
                <w:b/>
                <w:bCs/>
                <w:sz w:val="22"/>
                <w:szCs w:val="22"/>
                <w:lang w:val="uk-UA"/>
              </w:rPr>
            </w:pPr>
            <w:r w:rsidRPr="0096569C">
              <w:rPr>
                <w:b/>
                <w:bCs/>
                <w:sz w:val="22"/>
                <w:szCs w:val="22"/>
                <w:lang w:val="uk-UA"/>
              </w:rPr>
              <w:t>55</w:t>
            </w:r>
          </w:p>
        </w:tc>
        <w:tc>
          <w:tcPr>
            <w:tcW w:w="126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center"/>
              <w:rPr>
                <w:b/>
                <w:bCs/>
                <w:sz w:val="22"/>
                <w:szCs w:val="22"/>
                <w:lang w:val="uk-UA"/>
              </w:rPr>
            </w:pPr>
          </w:p>
        </w:tc>
        <w:tc>
          <w:tcPr>
            <w:tcW w:w="70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left"/>
              <w:rPr>
                <w:b/>
                <w:bCs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Контрольна робота № 5.</w:t>
            </w:r>
          </w:p>
        </w:tc>
        <w:tc>
          <w:tcPr>
            <w:tcW w:w="14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5C265E">
            <w:pPr>
              <w:pStyle w:val="TableText"/>
              <w:spacing w:line="240" w:lineRule="auto"/>
              <w:ind w:left="0"/>
              <w:jc w:val="left"/>
              <w:rPr>
                <w:b/>
                <w:bCs/>
                <w:sz w:val="22"/>
                <w:szCs w:val="22"/>
                <w:lang w:val="uk-UA"/>
              </w:rPr>
            </w:pPr>
          </w:p>
        </w:tc>
      </w:tr>
      <w:tr w:rsidR="005C265E" w:rsidRPr="0096569C" w:rsidTr="004E6ACE">
        <w:trPr>
          <w:trHeight w:val="687"/>
        </w:trPr>
        <w:tc>
          <w:tcPr>
            <w:tcW w:w="10598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C265E" w:rsidRPr="0096569C" w:rsidRDefault="005C265E" w:rsidP="009F5206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57" w:right="57" w:firstLine="567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bCs/>
                <w:sz w:val="22"/>
                <w:szCs w:val="22"/>
                <w:lang w:val="uk-UA"/>
              </w:rPr>
              <w:t xml:space="preserve">Тема 4. КВАДРАТНІ КОРЕНІ. ДІЙСНІ ЧИСЛА </w:t>
            </w:r>
            <w:r w:rsidRPr="0096569C">
              <w:rPr>
                <w:b/>
                <w:sz w:val="22"/>
                <w:szCs w:val="22"/>
                <w:lang w:val="uk-UA"/>
              </w:rPr>
              <w:t>(1</w:t>
            </w:r>
            <w:r w:rsidR="009F5206" w:rsidRPr="0096569C">
              <w:rPr>
                <w:b/>
                <w:sz w:val="22"/>
                <w:szCs w:val="22"/>
                <w:lang w:val="uk-UA"/>
              </w:rPr>
              <w:t>8</w:t>
            </w:r>
            <w:r w:rsidRPr="0096569C">
              <w:rPr>
                <w:b/>
                <w:sz w:val="22"/>
                <w:szCs w:val="22"/>
                <w:lang w:val="uk-UA"/>
              </w:rPr>
              <w:t xml:space="preserve"> </w:t>
            </w:r>
            <w:proofErr w:type="spellStart"/>
            <w:r w:rsidRPr="0096569C">
              <w:rPr>
                <w:b/>
                <w:sz w:val="22"/>
                <w:szCs w:val="22"/>
                <w:lang w:val="uk-UA"/>
              </w:rPr>
              <w:t>год</w:t>
            </w:r>
            <w:proofErr w:type="spellEnd"/>
            <w:r w:rsidRPr="0096569C">
              <w:rPr>
                <w:b/>
                <w:sz w:val="22"/>
                <w:szCs w:val="22"/>
                <w:lang w:val="uk-UA"/>
              </w:rPr>
              <w:t>)</w:t>
            </w:r>
          </w:p>
        </w:tc>
      </w:tr>
      <w:tr w:rsidR="003572E6" w:rsidRPr="0096569C" w:rsidTr="005C265E">
        <w:trPr>
          <w:trHeight w:val="396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56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4E6ACE" w:rsidP="00D45514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 w:right="57" w:firstLine="0"/>
              <w:jc w:val="left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аціональні та ірраціональні числа. Множина дійсних чисел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 </w:t>
            </w:r>
          </w:p>
        </w:tc>
      </w:tr>
      <w:tr w:rsidR="003572E6" w:rsidRPr="0096569C" w:rsidTr="004E6ACE">
        <w:trPr>
          <w:trHeight w:val="190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57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572E6" w:rsidRPr="0096569C" w:rsidRDefault="004E6ACE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Квадратний корінь. </w:t>
            </w:r>
            <w:r w:rsidR="003572E6" w:rsidRPr="0096569C">
              <w:rPr>
                <w:b/>
                <w:sz w:val="22"/>
                <w:szCs w:val="22"/>
                <w:lang w:val="uk-UA"/>
              </w:rPr>
              <w:t>Арифметичний квадратний корінь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572E6" w:rsidRPr="0096569C" w:rsidRDefault="003572E6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 </w:t>
            </w:r>
          </w:p>
        </w:tc>
      </w:tr>
      <w:tr w:rsidR="004E6ACE" w:rsidRPr="0096569C" w:rsidTr="005C265E">
        <w:trPr>
          <w:trHeight w:val="177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lastRenderedPageBreak/>
              <w:t>58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4E6ACE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Квадратний корінь. Арифметичний квадратний корінь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4E6ACE" w:rsidRPr="0096569C" w:rsidTr="004E6ACE">
        <w:trPr>
          <w:trHeight w:val="461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59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4E6ACE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Властивості арифметичного квадратного кореня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4E6ACE" w:rsidRPr="0096569C" w:rsidTr="005C265E">
        <w:trPr>
          <w:trHeight w:val="211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60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4E6ACE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Властивості арифметичного квадратного кореня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4E6ACE" w:rsidRPr="0096569C" w:rsidTr="005C265E">
        <w:trPr>
          <w:trHeight w:val="78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61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4E6ACE" w:rsidP="004E6ACE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вправ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4E6ACE" w:rsidRPr="0096569C" w:rsidTr="00D45514">
        <w:trPr>
          <w:trHeight w:val="78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62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4E6ACE" w:rsidP="00D45514">
            <w:pPr>
              <w:pStyle w:val="TableText"/>
              <w:spacing w:line="240" w:lineRule="auto"/>
              <w:ind w:left="0"/>
              <w:jc w:val="center"/>
              <w:rPr>
                <w:b/>
                <w:bCs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4E6ACE" w:rsidP="004E6ACE">
            <w:pPr>
              <w:pStyle w:val="TableText"/>
              <w:spacing w:line="240" w:lineRule="auto"/>
              <w:ind w:left="0"/>
              <w:jc w:val="left"/>
              <w:rPr>
                <w:b/>
                <w:bCs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вправ. Самостійна робота №8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4E6ACE" w:rsidRPr="0096569C" w:rsidTr="005C265E">
        <w:trPr>
          <w:trHeight w:val="110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63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B7153E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Функція</w:t>
            </w:r>
            <w:r w:rsidRPr="0096569C">
              <w:rPr>
                <w:b/>
                <w:iCs/>
                <w:sz w:val="22"/>
                <w:szCs w:val="22"/>
                <w:lang w:val="uk-UA"/>
              </w:rPr>
              <w:t xml:space="preserve"> </w:t>
            </w:r>
            <w:r w:rsidRPr="0096569C">
              <w:rPr>
                <w:b/>
                <w:i/>
                <w:position w:val="-8"/>
                <w:sz w:val="22"/>
                <w:szCs w:val="22"/>
                <w:lang w:val="uk-UA"/>
              </w:rPr>
              <w:object w:dxaOrig="680" w:dyaOrig="340">
                <v:shape id="_x0000_i1059" type="#_x0000_t75" style="width:33.95pt;height:17pt" o:ole="" fillcolor="window">
                  <v:imagedata r:id="rId9" o:title=""/>
                </v:shape>
                <o:OLEObject Type="Embed" ProgID="Equation.DSMT4" ShapeID="_x0000_i1059" DrawAspect="Content" ObjectID="_1628966740" r:id="rId10"/>
              </w:object>
            </w:r>
            <w:r w:rsidRPr="0096569C">
              <w:rPr>
                <w:b/>
                <w:sz w:val="22"/>
                <w:szCs w:val="22"/>
                <w:lang w:val="uk-UA"/>
              </w:rPr>
              <w:t>та функція</w:t>
            </w:r>
            <w:r w:rsidRPr="0096569C">
              <w:rPr>
                <w:b/>
                <w:i/>
                <w:iCs/>
                <w:sz w:val="22"/>
                <w:szCs w:val="22"/>
                <w:lang w:val="uk-UA"/>
              </w:rPr>
              <w:t xml:space="preserve"> y</w:t>
            </w:r>
            <w:r w:rsidRPr="0096569C">
              <w:rPr>
                <w:b/>
                <w:sz w:val="22"/>
                <w:szCs w:val="22"/>
                <w:lang w:val="uk-UA"/>
              </w:rPr>
              <w:t xml:space="preserve"> = </w:t>
            </w:r>
            <w:r w:rsidRPr="0096569C">
              <w:rPr>
                <w:b/>
                <w:i/>
                <w:iCs/>
                <w:sz w:val="22"/>
                <w:szCs w:val="22"/>
                <w:lang w:val="uk-UA"/>
              </w:rPr>
              <w:t>x</w:t>
            </w:r>
            <w:r w:rsidRPr="0096569C">
              <w:rPr>
                <w:b/>
                <w:sz w:val="22"/>
                <w:szCs w:val="22"/>
                <w:vertAlign w:val="superscript"/>
                <w:lang w:val="uk-UA"/>
              </w:rPr>
              <w:t>2</w:t>
            </w:r>
            <w:r w:rsidRPr="0096569C">
              <w:rPr>
                <w:b/>
                <w:sz w:val="22"/>
                <w:szCs w:val="22"/>
                <w:lang w:val="uk-UA"/>
              </w:rPr>
              <w:t>, їх графіки і властивості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4E6ACE" w:rsidRPr="0096569C" w:rsidTr="00B7153E">
        <w:trPr>
          <w:trHeight w:val="706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64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53E" w:rsidRPr="0096569C" w:rsidRDefault="004E6ACE" w:rsidP="00B7153E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Функція</w:t>
            </w:r>
            <w:r w:rsidRPr="0096569C">
              <w:rPr>
                <w:b/>
                <w:iCs/>
                <w:sz w:val="22"/>
                <w:szCs w:val="22"/>
                <w:lang w:val="uk-UA"/>
              </w:rPr>
              <w:t xml:space="preserve"> </w:t>
            </w:r>
            <w:r w:rsidRPr="0096569C">
              <w:rPr>
                <w:b/>
                <w:i/>
                <w:position w:val="-8"/>
                <w:sz w:val="22"/>
                <w:szCs w:val="22"/>
                <w:lang w:val="uk-UA"/>
              </w:rPr>
              <w:object w:dxaOrig="680" w:dyaOrig="340">
                <v:shape id="_x0000_i1056" type="#_x0000_t75" style="width:33.95pt;height:17pt" o:ole="" fillcolor="window">
                  <v:imagedata r:id="rId9" o:title=""/>
                </v:shape>
                <o:OLEObject Type="Embed" ProgID="Equation.DSMT4" ShapeID="_x0000_i1056" DrawAspect="Content" ObjectID="_1628966741" r:id="rId11"/>
              </w:object>
            </w:r>
            <w:r w:rsidR="00B7153E" w:rsidRPr="0096569C">
              <w:rPr>
                <w:b/>
                <w:sz w:val="22"/>
                <w:szCs w:val="22"/>
                <w:lang w:val="uk-UA"/>
              </w:rPr>
              <w:t>та ф</w:t>
            </w:r>
            <w:r w:rsidRPr="0096569C">
              <w:rPr>
                <w:b/>
                <w:sz w:val="22"/>
                <w:szCs w:val="22"/>
                <w:lang w:val="uk-UA"/>
              </w:rPr>
              <w:t>ункція</w:t>
            </w:r>
            <w:r w:rsidRPr="0096569C">
              <w:rPr>
                <w:b/>
                <w:i/>
                <w:iCs/>
                <w:sz w:val="22"/>
                <w:szCs w:val="22"/>
                <w:lang w:val="uk-UA"/>
              </w:rPr>
              <w:t xml:space="preserve"> y</w:t>
            </w:r>
            <w:r w:rsidRPr="0096569C">
              <w:rPr>
                <w:b/>
                <w:sz w:val="22"/>
                <w:szCs w:val="22"/>
                <w:lang w:val="uk-UA"/>
              </w:rPr>
              <w:t xml:space="preserve"> = </w:t>
            </w:r>
            <w:r w:rsidRPr="0096569C">
              <w:rPr>
                <w:b/>
                <w:i/>
                <w:iCs/>
                <w:sz w:val="22"/>
                <w:szCs w:val="22"/>
                <w:lang w:val="uk-UA"/>
              </w:rPr>
              <w:t>x</w:t>
            </w:r>
            <w:r w:rsidRPr="0096569C">
              <w:rPr>
                <w:b/>
                <w:sz w:val="22"/>
                <w:szCs w:val="22"/>
                <w:vertAlign w:val="superscript"/>
                <w:lang w:val="uk-UA"/>
              </w:rPr>
              <w:t>2</w:t>
            </w:r>
            <w:r w:rsidRPr="0096569C">
              <w:rPr>
                <w:b/>
                <w:sz w:val="22"/>
                <w:szCs w:val="22"/>
                <w:lang w:val="uk-UA"/>
              </w:rPr>
              <w:t>, ї</w:t>
            </w:r>
            <w:r w:rsidR="00B7153E" w:rsidRPr="0096569C">
              <w:rPr>
                <w:b/>
                <w:sz w:val="22"/>
                <w:szCs w:val="22"/>
                <w:lang w:val="uk-UA"/>
              </w:rPr>
              <w:t>х</w:t>
            </w:r>
            <w:r w:rsidRPr="0096569C">
              <w:rPr>
                <w:b/>
                <w:sz w:val="22"/>
                <w:szCs w:val="22"/>
                <w:lang w:val="uk-UA"/>
              </w:rPr>
              <w:t xml:space="preserve"> графік</w:t>
            </w:r>
            <w:r w:rsidR="00B7153E" w:rsidRPr="0096569C">
              <w:rPr>
                <w:b/>
                <w:sz w:val="22"/>
                <w:szCs w:val="22"/>
                <w:lang w:val="uk-UA"/>
              </w:rPr>
              <w:t>и</w:t>
            </w:r>
            <w:r w:rsidRPr="0096569C">
              <w:rPr>
                <w:b/>
                <w:sz w:val="22"/>
                <w:szCs w:val="22"/>
                <w:lang w:val="uk-UA"/>
              </w:rPr>
              <w:t xml:space="preserve"> і властивості</w:t>
            </w:r>
            <w:r w:rsidR="00B7153E" w:rsidRPr="0096569C">
              <w:rPr>
                <w:b/>
                <w:sz w:val="22"/>
                <w:szCs w:val="22"/>
                <w:lang w:val="uk-UA"/>
              </w:rPr>
              <w:t>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B7153E" w:rsidRPr="0096569C" w:rsidTr="00B7153E">
        <w:trPr>
          <w:trHeight w:val="543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65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53E" w:rsidRPr="0096569C" w:rsidRDefault="00B7153E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Функція</w:t>
            </w:r>
            <w:r w:rsidRPr="0096569C">
              <w:rPr>
                <w:b/>
                <w:iCs/>
                <w:sz w:val="22"/>
                <w:szCs w:val="22"/>
                <w:lang w:val="uk-UA"/>
              </w:rPr>
              <w:t xml:space="preserve"> </w:t>
            </w:r>
            <w:r w:rsidRPr="0096569C">
              <w:rPr>
                <w:b/>
                <w:i/>
                <w:position w:val="-8"/>
                <w:sz w:val="22"/>
                <w:szCs w:val="22"/>
                <w:lang w:val="uk-UA"/>
              </w:rPr>
              <w:object w:dxaOrig="680" w:dyaOrig="340">
                <v:shape id="_x0000_i1060" type="#_x0000_t75" style="width:33.95pt;height:17pt" o:ole="" fillcolor="window">
                  <v:imagedata r:id="rId9" o:title=""/>
                </v:shape>
                <o:OLEObject Type="Embed" ProgID="Equation.DSMT4" ShapeID="_x0000_i1060" DrawAspect="Content" ObjectID="_1628966742" r:id="rId12"/>
              </w:object>
            </w:r>
            <w:r w:rsidRPr="0096569C">
              <w:rPr>
                <w:b/>
                <w:sz w:val="22"/>
                <w:szCs w:val="22"/>
                <w:lang w:val="uk-UA"/>
              </w:rPr>
              <w:t>та функція</w:t>
            </w:r>
            <w:r w:rsidRPr="0096569C">
              <w:rPr>
                <w:b/>
                <w:i/>
                <w:iCs/>
                <w:sz w:val="22"/>
                <w:szCs w:val="22"/>
                <w:lang w:val="uk-UA"/>
              </w:rPr>
              <w:t xml:space="preserve"> y</w:t>
            </w:r>
            <w:r w:rsidRPr="0096569C">
              <w:rPr>
                <w:b/>
                <w:sz w:val="22"/>
                <w:szCs w:val="22"/>
                <w:lang w:val="uk-UA"/>
              </w:rPr>
              <w:t xml:space="preserve"> = </w:t>
            </w:r>
            <w:r w:rsidRPr="0096569C">
              <w:rPr>
                <w:b/>
                <w:i/>
                <w:iCs/>
                <w:sz w:val="22"/>
                <w:szCs w:val="22"/>
                <w:lang w:val="uk-UA"/>
              </w:rPr>
              <w:t>x</w:t>
            </w:r>
            <w:r w:rsidRPr="0096569C">
              <w:rPr>
                <w:b/>
                <w:sz w:val="22"/>
                <w:szCs w:val="22"/>
                <w:vertAlign w:val="superscript"/>
                <w:lang w:val="uk-UA"/>
              </w:rPr>
              <w:t>2</w:t>
            </w:r>
            <w:r w:rsidRPr="0096569C">
              <w:rPr>
                <w:b/>
                <w:sz w:val="22"/>
                <w:szCs w:val="22"/>
                <w:lang w:val="uk-UA"/>
              </w:rPr>
              <w:t>, їх графіки і властивості.</w:t>
            </w:r>
          </w:p>
          <w:p w:rsidR="00B7153E" w:rsidRPr="0096569C" w:rsidRDefault="00B7153E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B7153E" w:rsidRPr="0096569C" w:rsidTr="00B7153E">
        <w:trPr>
          <w:trHeight w:val="142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66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53E" w:rsidRPr="0096569C" w:rsidRDefault="00B7153E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Винесення множника з під знака кореня. Внесення множника  під знак кореня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B7153E" w:rsidRPr="0096569C" w:rsidTr="00B7153E">
        <w:trPr>
          <w:trHeight w:val="217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67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53E" w:rsidRPr="0096569C" w:rsidRDefault="00B7153E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Винесення множника з під знака кореня. Внесення множника  під знак кореня. 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B7153E" w:rsidRPr="0096569C" w:rsidTr="00B7153E">
        <w:trPr>
          <w:trHeight w:val="217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68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53E" w:rsidRPr="0096569C" w:rsidRDefault="00B7153E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Звільнення від ірраціональності в знаменнику дробу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B7153E" w:rsidRPr="0096569C" w:rsidTr="00B7153E">
        <w:trPr>
          <w:trHeight w:val="156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69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53E" w:rsidRPr="0096569C" w:rsidRDefault="00B7153E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Звільнення від ірраціональності в знаменнику дробу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B7153E" w:rsidRPr="0096569C" w:rsidTr="00B7153E">
        <w:trPr>
          <w:trHeight w:val="183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70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53E" w:rsidRPr="0096569C" w:rsidRDefault="00B7153E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Перетворення виразів, що містять квадратні корені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B7153E" w:rsidRPr="0096569C" w:rsidTr="00D45514">
        <w:trPr>
          <w:trHeight w:val="183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71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53E" w:rsidRPr="0096569C" w:rsidRDefault="00B7153E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Перетворення виразів, що містять квадратні корені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B7153E" w:rsidRPr="0096569C" w:rsidTr="00D45514">
        <w:trPr>
          <w:trHeight w:val="110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72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53E" w:rsidRPr="0096569C" w:rsidRDefault="00B7153E" w:rsidP="00B7153E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Перетворення виразів, що містять квадратні корені. Самостійна робота № 9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153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4E6ACE" w:rsidRPr="0096569C" w:rsidTr="005C265E">
        <w:trPr>
          <w:trHeight w:val="110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B7153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73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B7153E" w:rsidP="00B7153E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Контрольна робота № 6</w:t>
            </w:r>
            <w:r w:rsidR="00663888" w:rsidRPr="0096569C">
              <w:rPr>
                <w:b/>
                <w:sz w:val="22"/>
                <w:szCs w:val="22"/>
                <w:lang w:val="uk-UA"/>
              </w:rPr>
              <w:t>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4E6ACE" w:rsidRPr="0096569C" w:rsidTr="00D45514">
        <w:trPr>
          <w:trHeight w:val="358"/>
        </w:trPr>
        <w:tc>
          <w:tcPr>
            <w:tcW w:w="10598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9F5206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120" w:after="120" w:line="240" w:lineRule="auto"/>
              <w:ind w:left="57" w:right="57" w:firstLine="567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bCs/>
                <w:sz w:val="22"/>
                <w:szCs w:val="22"/>
                <w:lang w:val="uk-UA"/>
              </w:rPr>
              <w:t xml:space="preserve">Тема </w:t>
            </w:r>
            <w:r w:rsidR="009F5206" w:rsidRPr="0096569C">
              <w:rPr>
                <w:b/>
                <w:bCs/>
                <w:sz w:val="22"/>
                <w:szCs w:val="22"/>
                <w:lang w:val="uk-UA"/>
              </w:rPr>
              <w:t>5</w:t>
            </w:r>
            <w:r w:rsidRPr="0096569C">
              <w:rPr>
                <w:b/>
                <w:bCs/>
                <w:sz w:val="22"/>
                <w:szCs w:val="22"/>
                <w:lang w:val="uk-UA"/>
              </w:rPr>
              <w:t xml:space="preserve">. КВАДРАТНІ РІВНЯННЯ </w:t>
            </w:r>
            <w:r w:rsidRPr="0096569C">
              <w:rPr>
                <w:b/>
                <w:sz w:val="22"/>
                <w:szCs w:val="22"/>
                <w:lang w:val="uk-UA"/>
              </w:rPr>
              <w:t>(18 год)</w:t>
            </w:r>
          </w:p>
        </w:tc>
      </w:tr>
      <w:tr w:rsidR="004E6ACE" w:rsidRPr="0096569C" w:rsidTr="005C265E">
        <w:trPr>
          <w:trHeight w:val="291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D45514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74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D45514" w:rsidP="00D45514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 w:right="57" w:firstLine="0"/>
              <w:jc w:val="left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Неповні к</w:t>
            </w:r>
            <w:r w:rsidR="004E6ACE" w:rsidRPr="0096569C">
              <w:rPr>
                <w:b/>
                <w:sz w:val="22"/>
                <w:szCs w:val="22"/>
                <w:lang w:val="uk-UA"/>
              </w:rPr>
              <w:t>вадратні рівняння</w:t>
            </w:r>
            <w:r w:rsidRPr="0096569C">
              <w:rPr>
                <w:b/>
                <w:sz w:val="22"/>
                <w:szCs w:val="22"/>
                <w:lang w:val="uk-UA"/>
              </w:rPr>
              <w:t>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4E6ACE" w:rsidRPr="0096569C" w:rsidTr="005C265E">
        <w:trPr>
          <w:trHeight w:val="291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D45514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75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D45514" w:rsidP="00D45514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 w:right="57" w:firstLine="0"/>
              <w:jc w:val="left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Неповні квадратні рівняння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4E6ACE" w:rsidRPr="0096569C" w:rsidTr="005C265E">
        <w:trPr>
          <w:trHeight w:val="291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D45514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76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6ACE" w:rsidRPr="0096569C" w:rsidRDefault="00D45514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Повні квадратні рівняння. </w:t>
            </w:r>
            <w:r w:rsidR="004E6ACE" w:rsidRPr="0096569C">
              <w:rPr>
                <w:b/>
                <w:sz w:val="22"/>
                <w:szCs w:val="22"/>
                <w:lang w:val="uk-UA"/>
              </w:rPr>
              <w:t>Формула коренів квадратного рівняння</w:t>
            </w:r>
            <w:r w:rsidRPr="0096569C">
              <w:rPr>
                <w:b/>
                <w:sz w:val="22"/>
                <w:szCs w:val="22"/>
                <w:lang w:val="uk-UA"/>
              </w:rPr>
              <w:t>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6ACE" w:rsidRPr="0096569C" w:rsidRDefault="004E6ACE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D45514" w:rsidRPr="0096569C" w:rsidTr="00D45514">
        <w:trPr>
          <w:trHeight w:val="244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514" w:rsidRPr="0096569C" w:rsidRDefault="00D45514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77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514" w:rsidRPr="0096569C" w:rsidRDefault="00D45514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514" w:rsidRPr="0096569C" w:rsidRDefault="00D45514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Повні квадратні рівняння. Формула коренів квадратного рівняння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514" w:rsidRPr="0096569C" w:rsidRDefault="00D45514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D45514" w:rsidRPr="0096569C" w:rsidTr="004E230B">
        <w:trPr>
          <w:trHeight w:val="298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514" w:rsidRPr="0096569C" w:rsidRDefault="00D45514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78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514" w:rsidRPr="0096569C" w:rsidRDefault="00D45514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230B" w:rsidRPr="0096569C" w:rsidRDefault="00D45514">
            <w:pPr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Повні квадратні рівняння. Формула коренів квадратного рівняння</w:t>
            </w:r>
            <w:r w:rsidR="004E230B" w:rsidRPr="0096569C">
              <w:rPr>
                <w:b/>
                <w:sz w:val="22"/>
                <w:szCs w:val="22"/>
                <w:lang w:val="uk-UA"/>
              </w:rPr>
              <w:t>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514" w:rsidRPr="0096569C" w:rsidRDefault="00D45514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4E230B" w:rsidRPr="0096569C" w:rsidTr="00615923">
        <w:trPr>
          <w:trHeight w:val="239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230B" w:rsidRPr="0096569C" w:rsidRDefault="004E230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79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230B" w:rsidRPr="0096569C" w:rsidRDefault="004E230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230B" w:rsidRPr="0096569C" w:rsidRDefault="004E230B" w:rsidP="00253E0B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вправ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230B" w:rsidRPr="0096569C" w:rsidRDefault="004E230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4E230B" w:rsidRPr="0096569C" w:rsidTr="00615923">
        <w:trPr>
          <w:trHeight w:val="274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230B" w:rsidRPr="0096569C" w:rsidRDefault="004E230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80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230B" w:rsidRPr="0096569C" w:rsidRDefault="004E230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230B" w:rsidRPr="0096569C" w:rsidRDefault="004E230B" w:rsidP="004E230B">
            <w:pPr>
              <w:pStyle w:val="TableText"/>
              <w:spacing w:line="240" w:lineRule="auto"/>
              <w:ind w:left="0"/>
              <w:jc w:val="left"/>
              <w:rPr>
                <w:b/>
                <w:bCs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вправ. Самостійна робота №</w:t>
            </w:r>
            <w:r w:rsidRPr="0096569C">
              <w:rPr>
                <w:b/>
                <w:sz w:val="22"/>
                <w:szCs w:val="22"/>
                <w:lang w:val="uk-UA"/>
              </w:rPr>
              <w:t xml:space="preserve"> 10</w:t>
            </w:r>
            <w:r w:rsidRPr="0096569C">
              <w:rPr>
                <w:b/>
                <w:sz w:val="22"/>
                <w:szCs w:val="22"/>
                <w:lang w:val="uk-UA"/>
              </w:rPr>
              <w:t>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230B" w:rsidRPr="0096569C" w:rsidRDefault="004E230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4E230B" w:rsidRPr="0096569C" w:rsidTr="004E230B">
        <w:trPr>
          <w:trHeight w:val="122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230B" w:rsidRPr="0096569C" w:rsidRDefault="004E230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81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230B" w:rsidRPr="0096569C" w:rsidRDefault="004E230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230B" w:rsidRPr="0096569C" w:rsidRDefault="004E230B" w:rsidP="00D45514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240" w:lineRule="auto"/>
              <w:ind w:left="0" w:right="57" w:firstLine="0"/>
              <w:jc w:val="left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Теорема Вієта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230B" w:rsidRPr="0096569C" w:rsidRDefault="004E230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4E230B" w:rsidRPr="0096569C" w:rsidTr="005C265E">
        <w:trPr>
          <w:trHeight w:val="132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230B" w:rsidRPr="0096569C" w:rsidRDefault="004E230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82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230B" w:rsidRPr="0096569C" w:rsidRDefault="004E230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230B" w:rsidRPr="0096569C" w:rsidRDefault="004E230B" w:rsidP="004E230B">
            <w:pPr>
              <w:pStyle w:val="TableTextabzac"/>
              <w:spacing w:line="240" w:lineRule="auto"/>
              <w:ind w:left="0" w:right="57" w:firstLine="0"/>
              <w:jc w:val="left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Теорема </w:t>
            </w:r>
            <w:proofErr w:type="spellStart"/>
            <w:r w:rsidRPr="0096569C">
              <w:rPr>
                <w:b/>
                <w:sz w:val="22"/>
                <w:szCs w:val="22"/>
                <w:lang w:val="uk-UA"/>
              </w:rPr>
              <w:t>Вієта</w:t>
            </w:r>
            <w:proofErr w:type="spellEnd"/>
            <w:r w:rsidRPr="0096569C">
              <w:rPr>
                <w:b/>
                <w:sz w:val="22"/>
                <w:szCs w:val="22"/>
                <w:lang w:val="uk-UA"/>
              </w:rPr>
              <w:t>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230B" w:rsidRPr="0096569C" w:rsidRDefault="004E230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4E230B" w:rsidRPr="0096569C" w:rsidTr="005C265E">
        <w:trPr>
          <w:trHeight w:val="357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230B" w:rsidRPr="0096569C" w:rsidRDefault="004E230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83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230B" w:rsidRPr="0096569C" w:rsidRDefault="004E230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230B" w:rsidRPr="0096569C" w:rsidRDefault="004E230B" w:rsidP="004E230B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Розв’язування вправ. Теорема обернена до </w:t>
            </w:r>
            <w:r w:rsidRPr="0096569C">
              <w:rPr>
                <w:b/>
                <w:sz w:val="22"/>
                <w:szCs w:val="22"/>
                <w:lang w:val="uk-UA"/>
              </w:rPr>
              <w:t>Теорем</w:t>
            </w:r>
            <w:r w:rsidRPr="0096569C">
              <w:rPr>
                <w:b/>
                <w:sz w:val="22"/>
                <w:szCs w:val="22"/>
                <w:lang w:val="uk-UA"/>
              </w:rPr>
              <w:t>и</w:t>
            </w:r>
            <w:r w:rsidRPr="0096569C">
              <w:rPr>
                <w:b/>
                <w:sz w:val="22"/>
                <w:szCs w:val="22"/>
                <w:lang w:val="uk-UA"/>
              </w:rPr>
              <w:t xml:space="preserve"> </w:t>
            </w:r>
            <w:proofErr w:type="spellStart"/>
            <w:r w:rsidRPr="0096569C">
              <w:rPr>
                <w:b/>
                <w:sz w:val="22"/>
                <w:szCs w:val="22"/>
                <w:lang w:val="uk-UA"/>
              </w:rPr>
              <w:t>Вієта</w:t>
            </w:r>
            <w:proofErr w:type="spellEnd"/>
            <w:r w:rsidRPr="0096569C">
              <w:rPr>
                <w:b/>
                <w:sz w:val="22"/>
                <w:szCs w:val="22"/>
                <w:lang w:val="uk-UA"/>
              </w:rPr>
              <w:t>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230B" w:rsidRPr="0096569C" w:rsidRDefault="004E230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4E230B" w:rsidRPr="0096569C" w:rsidTr="005C265E">
        <w:trPr>
          <w:trHeight w:val="330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230B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84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230B" w:rsidRPr="0096569C" w:rsidRDefault="004E230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230B" w:rsidRPr="0096569C" w:rsidRDefault="004E230B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Квадратний тричлен</w:t>
            </w:r>
            <w:r w:rsidR="00663888" w:rsidRPr="0096569C">
              <w:rPr>
                <w:b/>
                <w:sz w:val="22"/>
                <w:szCs w:val="22"/>
                <w:lang w:val="uk-UA"/>
              </w:rPr>
              <w:t xml:space="preserve"> та його корені</w:t>
            </w:r>
            <w:r w:rsidRPr="0096569C">
              <w:rPr>
                <w:b/>
                <w:sz w:val="22"/>
                <w:szCs w:val="22"/>
                <w:lang w:val="uk-UA"/>
              </w:rPr>
              <w:t>. Розкладання квадратного тричлена на лінійні множники</w:t>
            </w:r>
            <w:r w:rsidR="00663888" w:rsidRPr="0096569C">
              <w:rPr>
                <w:b/>
                <w:sz w:val="22"/>
                <w:szCs w:val="22"/>
                <w:lang w:val="uk-UA"/>
              </w:rPr>
              <w:t>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230B" w:rsidRPr="0096569C" w:rsidRDefault="004E230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4E230B" w:rsidRPr="0096569C" w:rsidTr="005C265E">
        <w:trPr>
          <w:trHeight w:val="264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230B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85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230B" w:rsidRPr="0096569C" w:rsidRDefault="004E230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E230B" w:rsidRPr="0096569C" w:rsidRDefault="00663888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Квадратний тричлен та його корені. Розкладання квадратного тричлена на лінійні множники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230B" w:rsidRPr="0096569C" w:rsidRDefault="004E230B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663888" w:rsidRPr="0096569C" w:rsidTr="005C265E">
        <w:trPr>
          <w:trHeight w:val="353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86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253E0B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вправ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663888" w:rsidRPr="0096569C" w:rsidTr="00663888">
        <w:trPr>
          <w:trHeight w:val="326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87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663888">
            <w:pPr>
              <w:pStyle w:val="TableText"/>
              <w:spacing w:line="240" w:lineRule="auto"/>
              <w:ind w:left="0"/>
              <w:jc w:val="left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вправ. Самостійна робота № 1</w:t>
            </w:r>
            <w:r w:rsidRPr="0096569C">
              <w:rPr>
                <w:b/>
                <w:sz w:val="22"/>
                <w:szCs w:val="22"/>
                <w:lang w:val="uk-UA"/>
              </w:rPr>
              <w:t>1</w:t>
            </w:r>
            <w:r w:rsidRPr="0096569C">
              <w:rPr>
                <w:b/>
                <w:sz w:val="22"/>
                <w:szCs w:val="22"/>
                <w:lang w:val="uk-UA"/>
              </w:rPr>
              <w:t>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663888" w:rsidRPr="0096569C" w:rsidTr="00652392">
        <w:trPr>
          <w:trHeight w:val="135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88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Квадратне рівняння як математична модель прикладної задачі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663888" w:rsidRPr="0096569C" w:rsidTr="00652392">
        <w:trPr>
          <w:trHeight w:val="109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89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Квадратне рівняння як математична модель прикладної задачі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663888" w:rsidRPr="0096569C" w:rsidTr="00663888">
        <w:trPr>
          <w:trHeight w:val="353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90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253E0B">
            <w:pPr>
              <w:pStyle w:val="TableText"/>
              <w:spacing w:line="240" w:lineRule="auto"/>
              <w:ind w:left="0"/>
              <w:jc w:val="left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Контрольна робота № </w:t>
            </w:r>
            <w:r w:rsidRPr="0096569C">
              <w:rPr>
                <w:b/>
                <w:sz w:val="22"/>
                <w:szCs w:val="22"/>
                <w:lang w:val="uk-UA"/>
              </w:rPr>
              <w:t>7.</w:t>
            </w:r>
          </w:p>
          <w:p w:rsidR="00663888" w:rsidRPr="0096569C" w:rsidRDefault="00663888" w:rsidP="00253E0B">
            <w:pPr>
              <w:pStyle w:val="TableText"/>
              <w:spacing w:line="240" w:lineRule="auto"/>
              <w:ind w:left="0"/>
              <w:jc w:val="left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663888" w:rsidRPr="0096569C" w:rsidTr="00353280">
        <w:trPr>
          <w:trHeight w:val="139"/>
        </w:trPr>
        <w:tc>
          <w:tcPr>
            <w:tcW w:w="10598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Тема 6. Раціональні рівняння як математичні моделі прикладних задач (11год)</w:t>
            </w:r>
          </w:p>
        </w:tc>
      </w:tr>
      <w:tr w:rsidR="00663888" w:rsidRPr="0096569C" w:rsidTr="00663888">
        <w:trPr>
          <w:trHeight w:val="135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91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253E0B">
            <w:pPr>
              <w:pStyle w:val="TableText"/>
              <w:spacing w:line="240" w:lineRule="auto"/>
              <w:ind w:left="0"/>
              <w:jc w:val="left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раціональних рівнянь</w:t>
            </w:r>
            <w:r w:rsidR="00873882" w:rsidRPr="0096569C">
              <w:rPr>
                <w:b/>
                <w:sz w:val="22"/>
                <w:szCs w:val="22"/>
                <w:lang w:val="uk-UA"/>
              </w:rPr>
              <w:t>, які зводяться до квадратних.</w:t>
            </w:r>
            <w:r w:rsidRPr="0096569C">
              <w:rPr>
                <w:b/>
                <w:sz w:val="22"/>
                <w:szCs w:val="22"/>
                <w:lang w:val="uk-UA"/>
              </w:rPr>
              <w:t xml:space="preserve"> 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873882" w:rsidRPr="0096569C" w:rsidTr="00CA766D">
        <w:trPr>
          <w:trHeight w:val="104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73882" w:rsidRPr="0096569C" w:rsidRDefault="00873882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92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882" w:rsidRPr="0096569C" w:rsidRDefault="00873882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882" w:rsidRPr="0096569C" w:rsidRDefault="00873882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Розв’язування раціональних рівнянь, які зводяться до квадратних. 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882" w:rsidRPr="0096569C" w:rsidRDefault="00873882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873882" w:rsidRPr="0096569C" w:rsidTr="00CA766D">
        <w:trPr>
          <w:trHeight w:val="149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73882" w:rsidRPr="0096569C" w:rsidRDefault="00873882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93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882" w:rsidRPr="0096569C" w:rsidRDefault="00873882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882" w:rsidRPr="0096569C" w:rsidRDefault="00873882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Розв’язування раціональних рівнянь, які зводяться до квадратних. 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882" w:rsidRPr="0096569C" w:rsidRDefault="00873882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873882" w:rsidRPr="0096569C" w:rsidTr="00CA766D">
        <w:trPr>
          <w:trHeight w:val="136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73882" w:rsidRPr="0096569C" w:rsidRDefault="00873882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94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882" w:rsidRPr="0096569C" w:rsidRDefault="00873882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882" w:rsidRPr="0096569C" w:rsidRDefault="00873882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 xml:space="preserve">Розв’язування раціональних рівнянь, які зводяться до квадратних. 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882" w:rsidRPr="0096569C" w:rsidRDefault="00873882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663888" w:rsidRPr="0096569C" w:rsidTr="005C265E">
        <w:trPr>
          <w:trHeight w:val="39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95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873882" w:rsidP="00253E0B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раціональних рівнянь, які зводяться до квадратних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663888" w:rsidRPr="0096569C" w:rsidTr="005C265E">
        <w:trPr>
          <w:trHeight w:val="517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96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663888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Самостійна робота № 1</w:t>
            </w:r>
            <w:r w:rsidRPr="0096569C">
              <w:rPr>
                <w:b/>
                <w:sz w:val="22"/>
                <w:szCs w:val="22"/>
                <w:lang w:val="uk-UA"/>
              </w:rPr>
              <w:t>2</w:t>
            </w:r>
            <w:r w:rsidRPr="0096569C">
              <w:rPr>
                <w:b/>
                <w:sz w:val="22"/>
                <w:szCs w:val="22"/>
                <w:lang w:val="uk-UA"/>
              </w:rPr>
              <w:t>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663888" w:rsidRPr="0096569C" w:rsidTr="005C265E">
        <w:trPr>
          <w:trHeight w:val="39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97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873882" w:rsidP="00873882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</w:t>
            </w:r>
            <w:r w:rsidRPr="0096569C">
              <w:rPr>
                <w:b/>
                <w:sz w:val="22"/>
                <w:szCs w:val="22"/>
                <w:lang w:val="uk-UA"/>
              </w:rPr>
              <w:t xml:space="preserve"> </w:t>
            </w:r>
            <w:r w:rsidRPr="0096569C">
              <w:rPr>
                <w:b/>
                <w:sz w:val="22"/>
                <w:szCs w:val="22"/>
                <w:lang w:val="uk-UA"/>
              </w:rPr>
              <w:t>прикладн</w:t>
            </w:r>
            <w:r w:rsidRPr="0096569C">
              <w:rPr>
                <w:b/>
                <w:sz w:val="22"/>
                <w:szCs w:val="22"/>
                <w:lang w:val="uk-UA"/>
              </w:rPr>
              <w:t>их</w:t>
            </w:r>
            <w:r w:rsidRPr="0096569C">
              <w:rPr>
                <w:b/>
                <w:sz w:val="22"/>
                <w:szCs w:val="22"/>
                <w:lang w:val="uk-UA"/>
              </w:rPr>
              <w:t xml:space="preserve"> задач</w:t>
            </w:r>
            <w:r w:rsidRPr="0096569C">
              <w:rPr>
                <w:b/>
                <w:sz w:val="22"/>
                <w:szCs w:val="22"/>
                <w:lang w:val="uk-UA"/>
              </w:rPr>
              <w:t xml:space="preserve"> за допомогою </w:t>
            </w:r>
            <w:r w:rsidRPr="0096569C">
              <w:rPr>
                <w:b/>
                <w:sz w:val="22"/>
                <w:szCs w:val="22"/>
                <w:lang w:val="uk-UA"/>
              </w:rPr>
              <w:t>раціональних рівнянь</w:t>
            </w:r>
            <w:r w:rsidRPr="0096569C">
              <w:rPr>
                <w:b/>
                <w:sz w:val="22"/>
                <w:szCs w:val="22"/>
                <w:lang w:val="uk-UA"/>
              </w:rPr>
              <w:t>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663888" w:rsidRPr="0096569C" w:rsidTr="00663888">
        <w:trPr>
          <w:trHeight w:val="720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98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873882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прикладних задач за допомогою раціональних рівнянь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873882" w:rsidRPr="0096569C" w:rsidTr="009546FD">
        <w:trPr>
          <w:trHeight w:val="272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73882" w:rsidRPr="0096569C" w:rsidRDefault="00873882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99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882" w:rsidRPr="0096569C" w:rsidRDefault="00873882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882" w:rsidRPr="0096569C" w:rsidRDefault="00873882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прикладних задач за допомогою раціональних рівнянь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882" w:rsidRPr="0096569C" w:rsidRDefault="00873882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bookmarkStart w:id="0" w:name="_GoBack"/>
            <w:bookmarkEnd w:id="0"/>
          </w:p>
        </w:tc>
      </w:tr>
      <w:tr w:rsidR="00873882" w:rsidRPr="0096569C" w:rsidTr="009546FD">
        <w:trPr>
          <w:trHeight w:val="204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73882" w:rsidRPr="0096569C" w:rsidRDefault="00873882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100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882" w:rsidRPr="0096569C" w:rsidRDefault="00873882" w:rsidP="00D45514">
            <w:pPr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882" w:rsidRPr="0096569C" w:rsidRDefault="00873882">
            <w:pPr>
              <w:rPr>
                <w:b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прикладних задач за допомогою раціональних рівнянь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882" w:rsidRPr="0096569C" w:rsidRDefault="00873882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663888" w:rsidRPr="0096569C" w:rsidTr="005C265E">
        <w:trPr>
          <w:trHeight w:val="39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101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663888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Контрольна робота № 8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663888" w:rsidRPr="0096569C" w:rsidTr="00D45514">
        <w:trPr>
          <w:trHeight w:val="541"/>
        </w:trPr>
        <w:tc>
          <w:tcPr>
            <w:tcW w:w="10598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663888">
            <w:pPr>
              <w:spacing w:before="120" w:after="120"/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Тема 7. ПОВТОРЕННЯ НАВЧАЛЬНОГО МАТЕРІАЛУ (4год)</w:t>
            </w:r>
          </w:p>
        </w:tc>
      </w:tr>
      <w:tr w:rsidR="00663888" w:rsidRPr="0096569C" w:rsidTr="005C265E">
        <w:trPr>
          <w:trHeight w:val="54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102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spacing w:before="60" w:after="60"/>
              <w:rPr>
                <w:b/>
                <w:bCs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задач і вправ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663888" w:rsidRPr="0096569C" w:rsidTr="005C265E">
        <w:trPr>
          <w:trHeight w:val="54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103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задач і вправ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663888" w:rsidRPr="0096569C" w:rsidTr="005C265E">
        <w:trPr>
          <w:trHeight w:val="54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104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Розв’язування задач і вправ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  <w:tr w:rsidR="00663888" w:rsidRPr="0096569C" w:rsidTr="005C265E">
        <w:trPr>
          <w:trHeight w:val="54"/>
        </w:trPr>
        <w:tc>
          <w:tcPr>
            <w:tcW w:w="8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105</w:t>
            </w:r>
          </w:p>
        </w:tc>
        <w:tc>
          <w:tcPr>
            <w:tcW w:w="1242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888" w:rsidRPr="0096569C" w:rsidRDefault="00663888" w:rsidP="00D45514">
            <w:pPr>
              <w:spacing w:before="60" w:after="60"/>
              <w:rPr>
                <w:b/>
                <w:sz w:val="22"/>
                <w:szCs w:val="22"/>
                <w:lang w:val="uk-UA"/>
              </w:rPr>
            </w:pPr>
            <w:r w:rsidRPr="0096569C">
              <w:rPr>
                <w:b/>
                <w:sz w:val="22"/>
                <w:szCs w:val="22"/>
                <w:lang w:val="uk-UA"/>
              </w:rPr>
              <w:t>Підсумковий урок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3888" w:rsidRPr="0096569C" w:rsidRDefault="00663888" w:rsidP="00D45514">
            <w:pPr>
              <w:jc w:val="center"/>
              <w:rPr>
                <w:b/>
                <w:sz w:val="22"/>
                <w:szCs w:val="22"/>
                <w:lang w:val="uk-UA"/>
              </w:rPr>
            </w:pPr>
          </w:p>
        </w:tc>
      </w:tr>
    </w:tbl>
    <w:p w:rsidR="00611C79" w:rsidRPr="0096569C" w:rsidRDefault="00611C79" w:rsidP="00611C79">
      <w:pPr>
        <w:jc w:val="center"/>
        <w:rPr>
          <w:b/>
          <w:lang w:val="uk-UA"/>
        </w:rPr>
      </w:pPr>
    </w:p>
    <w:p w:rsidR="00611C79" w:rsidRPr="0096569C" w:rsidRDefault="00611C79" w:rsidP="00611C79">
      <w:pPr>
        <w:rPr>
          <w:b/>
          <w:lang w:val="uk-UA"/>
        </w:rPr>
      </w:pPr>
    </w:p>
    <w:p w:rsidR="00BD3F57" w:rsidRPr="0096569C" w:rsidRDefault="00BD3F57" w:rsidP="00611C79">
      <w:pPr>
        <w:rPr>
          <w:b/>
        </w:rPr>
      </w:pPr>
    </w:p>
    <w:sectPr w:rsidR="00BD3F57" w:rsidRPr="0096569C" w:rsidSect="00AA111D">
      <w:pgSz w:w="11906" w:h="16838"/>
      <w:pgMar w:top="567" w:right="851" w:bottom="851" w:left="68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SchoolBook_Alx">
    <w:altName w:val="Malgun Gothic"/>
    <w:charset w:val="CC"/>
    <w:family w:val="auto"/>
    <w:pitch w:val="variable"/>
    <w:sig w:usb0="00000001" w:usb1="00000000" w:usb2="00000000" w:usb3="00000000" w:csb0="00000005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78F27C98"/>
    <w:lvl w:ilvl="0">
      <w:start w:val="1"/>
      <w:numFmt w:val="russianLower"/>
      <w:lvlText w:val="%1."/>
      <w:lvlJc w:val="left"/>
      <w:pPr>
        <w:tabs>
          <w:tab w:val="num" w:pos="0"/>
        </w:tabs>
      </w:pPr>
      <w:rPr>
        <w:rFonts w:cs="Times New Roman" w:hint="default"/>
      </w:rPr>
    </w:lvl>
  </w:abstractNum>
  <w:abstractNum w:abstractNumId="1">
    <w:nsid w:val="FFFFFF7E"/>
    <w:multiLevelType w:val="singleLevel"/>
    <w:tmpl w:val="6B96EED6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2">
    <w:nsid w:val="FFFFFF7F"/>
    <w:multiLevelType w:val="singleLevel"/>
    <w:tmpl w:val="214CB916"/>
    <w:lvl w:ilvl="0">
      <w:start w:val="1"/>
      <w:numFmt w:val="russianLower"/>
      <w:lvlText w:val="%1."/>
      <w:lvlJc w:val="left"/>
      <w:pPr>
        <w:tabs>
          <w:tab w:val="num" w:pos="283"/>
        </w:tabs>
        <w:ind w:left="454" w:hanging="284"/>
      </w:pPr>
      <w:rPr>
        <w:rFonts w:cs="Times New Roman" w:hint="default"/>
      </w:rPr>
    </w:lvl>
  </w:abstractNum>
  <w:abstractNum w:abstractNumId="3">
    <w:nsid w:val="FFFFFF88"/>
    <w:multiLevelType w:val="singleLevel"/>
    <w:tmpl w:val="5762B470"/>
    <w:lvl w:ilvl="0">
      <w:start w:val="1"/>
      <w:numFmt w:val="decimal"/>
      <w:pStyle w:val="5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4">
    <w:nsid w:val="023D7F32"/>
    <w:multiLevelType w:val="hybridMultilevel"/>
    <w:tmpl w:val="0F347D4C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5">
    <w:nsid w:val="0D4428DB"/>
    <w:multiLevelType w:val="multilevel"/>
    <w:tmpl w:val="5FBAF90E"/>
    <w:lvl w:ilvl="0">
      <w:start w:val="1"/>
      <w:numFmt w:val="decimal"/>
      <w:pStyle w:val="a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6">
    <w:nsid w:val="4E4D2A0F"/>
    <w:multiLevelType w:val="hybridMultilevel"/>
    <w:tmpl w:val="852A1A76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7">
    <w:nsid w:val="5DFC63B8"/>
    <w:multiLevelType w:val="hybridMultilevel"/>
    <w:tmpl w:val="A150FAF4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8">
    <w:nsid w:val="71F920FC"/>
    <w:multiLevelType w:val="hybridMultilevel"/>
    <w:tmpl w:val="C0840B00"/>
    <w:lvl w:ilvl="0" w:tplc="65C4AF54">
      <w:start w:val="1"/>
      <w:numFmt w:val="lowerLetter"/>
      <w:pStyle w:val="30"/>
      <w:lvlText w:val="%1)"/>
      <w:lvlJc w:val="left"/>
      <w:pPr>
        <w:tabs>
          <w:tab w:val="num" w:pos="1003"/>
        </w:tabs>
        <w:ind w:left="1003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 w:numId="5">
    <w:abstractNumId w:val="3"/>
  </w:num>
  <w:num w:numId="6">
    <w:abstractNumId w:val="3"/>
  </w:num>
  <w:num w:numId="7">
    <w:abstractNumId w:val="1"/>
  </w:num>
  <w:num w:numId="8">
    <w:abstractNumId w:val="5"/>
  </w:num>
  <w:num w:numId="9">
    <w:abstractNumId w:val="0"/>
  </w:num>
  <w:num w:numId="10">
    <w:abstractNumId w:val="0"/>
  </w:num>
  <w:num w:numId="11">
    <w:abstractNumId w:val="2"/>
  </w:num>
  <w:num w:numId="12">
    <w:abstractNumId w:val="2"/>
  </w:num>
  <w:num w:numId="13">
    <w:abstractNumId w:val="8"/>
  </w:num>
  <w:num w:numId="14">
    <w:abstractNumId w:val="4"/>
  </w:num>
  <w:num w:numId="15">
    <w:abstractNumId w:val="6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oNotHyphenateCaps/>
  <w:noPunctuationKerning/>
  <w:characterSpacingControl w:val="doNotCompress"/>
  <w:doNotValidateAgainstSchema/>
  <w:doNotDemarcateInvalidXml/>
  <w:compat>
    <w:compatSetting w:name="compatibilityMode" w:uri="http://schemas.microsoft.com/office/word" w:val="12"/>
  </w:compat>
  <w:rsids>
    <w:rsidRoot w:val="008B3FC7"/>
    <w:rsid w:val="0001603C"/>
    <w:rsid w:val="00021611"/>
    <w:rsid w:val="00026789"/>
    <w:rsid w:val="0002718B"/>
    <w:rsid w:val="00035BC9"/>
    <w:rsid w:val="0005652B"/>
    <w:rsid w:val="00062DCF"/>
    <w:rsid w:val="00064F1C"/>
    <w:rsid w:val="000722BA"/>
    <w:rsid w:val="000809DC"/>
    <w:rsid w:val="000828C3"/>
    <w:rsid w:val="000840FA"/>
    <w:rsid w:val="000A2266"/>
    <w:rsid w:val="000A277F"/>
    <w:rsid w:val="000D1B32"/>
    <w:rsid w:val="000D728E"/>
    <w:rsid w:val="001076DF"/>
    <w:rsid w:val="0012330F"/>
    <w:rsid w:val="001371DA"/>
    <w:rsid w:val="001428F4"/>
    <w:rsid w:val="00142E5F"/>
    <w:rsid w:val="00182E9C"/>
    <w:rsid w:val="00184F11"/>
    <w:rsid w:val="001E3EFC"/>
    <w:rsid w:val="001F67A9"/>
    <w:rsid w:val="00217505"/>
    <w:rsid w:val="0022234B"/>
    <w:rsid w:val="00222AD0"/>
    <w:rsid w:val="00236D6A"/>
    <w:rsid w:val="00281D47"/>
    <w:rsid w:val="00283DB2"/>
    <w:rsid w:val="00296A53"/>
    <w:rsid w:val="002A5643"/>
    <w:rsid w:val="002C5D4C"/>
    <w:rsid w:val="00322287"/>
    <w:rsid w:val="00327439"/>
    <w:rsid w:val="00332768"/>
    <w:rsid w:val="00356DBB"/>
    <w:rsid w:val="003572E6"/>
    <w:rsid w:val="00364CA1"/>
    <w:rsid w:val="0036689C"/>
    <w:rsid w:val="00383134"/>
    <w:rsid w:val="003914D5"/>
    <w:rsid w:val="003A044C"/>
    <w:rsid w:val="003A29EE"/>
    <w:rsid w:val="003C574F"/>
    <w:rsid w:val="003D76B7"/>
    <w:rsid w:val="003E3824"/>
    <w:rsid w:val="003E7029"/>
    <w:rsid w:val="003F39BC"/>
    <w:rsid w:val="003F5255"/>
    <w:rsid w:val="004047C2"/>
    <w:rsid w:val="004053AA"/>
    <w:rsid w:val="0041341C"/>
    <w:rsid w:val="004851A6"/>
    <w:rsid w:val="00495F4E"/>
    <w:rsid w:val="00496B62"/>
    <w:rsid w:val="004D1936"/>
    <w:rsid w:val="004D221C"/>
    <w:rsid w:val="004E061A"/>
    <w:rsid w:val="004E230B"/>
    <w:rsid w:val="004E6ACE"/>
    <w:rsid w:val="005013C1"/>
    <w:rsid w:val="005032C0"/>
    <w:rsid w:val="0053021B"/>
    <w:rsid w:val="005317D7"/>
    <w:rsid w:val="0055600B"/>
    <w:rsid w:val="00572928"/>
    <w:rsid w:val="005B3821"/>
    <w:rsid w:val="005C265E"/>
    <w:rsid w:val="005C3FF4"/>
    <w:rsid w:val="005D3FBF"/>
    <w:rsid w:val="005D7F65"/>
    <w:rsid w:val="005E1A3F"/>
    <w:rsid w:val="005E1F52"/>
    <w:rsid w:val="005E2848"/>
    <w:rsid w:val="005E513F"/>
    <w:rsid w:val="005F6328"/>
    <w:rsid w:val="005F639E"/>
    <w:rsid w:val="0060077E"/>
    <w:rsid w:val="00602A52"/>
    <w:rsid w:val="00611C79"/>
    <w:rsid w:val="00616265"/>
    <w:rsid w:val="00617EFB"/>
    <w:rsid w:val="006210A8"/>
    <w:rsid w:val="00637154"/>
    <w:rsid w:val="0065043C"/>
    <w:rsid w:val="006508AE"/>
    <w:rsid w:val="006528E9"/>
    <w:rsid w:val="00663888"/>
    <w:rsid w:val="006941AF"/>
    <w:rsid w:val="006C466E"/>
    <w:rsid w:val="006C6E71"/>
    <w:rsid w:val="006D4272"/>
    <w:rsid w:val="006F0333"/>
    <w:rsid w:val="007276C5"/>
    <w:rsid w:val="00734C44"/>
    <w:rsid w:val="00746812"/>
    <w:rsid w:val="00750DEB"/>
    <w:rsid w:val="00752461"/>
    <w:rsid w:val="0076123C"/>
    <w:rsid w:val="00761C4B"/>
    <w:rsid w:val="00772259"/>
    <w:rsid w:val="007E4B23"/>
    <w:rsid w:val="007E7D89"/>
    <w:rsid w:val="00827244"/>
    <w:rsid w:val="00853F1B"/>
    <w:rsid w:val="00865D95"/>
    <w:rsid w:val="00873234"/>
    <w:rsid w:val="00873882"/>
    <w:rsid w:val="00893684"/>
    <w:rsid w:val="00897394"/>
    <w:rsid w:val="008A743E"/>
    <w:rsid w:val="008B018A"/>
    <w:rsid w:val="008B12F5"/>
    <w:rsid w:val="008B3CBE"/>
    <w:rsid w:val="008B3FC7"/>
    <w:rsid w:val="008B4DF9"/>
    <w:rsid w:val="008D1976"/>
    <w:rsid w:val="008D35D6"/>
    <w:rsid w:val="00914645"/>
    <w:rsid w:val="0091566A"/>
    <w:rsid w:val="0094762E"/>
    <w:rsid w:val="0096569C"/>
    <w:rsid w:val="00965A7A"/>
    <w:rsid w:val="009762A4"/>
    <w:rsid w:val="00980612"/>
    <w:rsid w:val="00995E76"/>
    <w:rsid w:val="00997D1B"/>
    <w:rsid w:val="00997F2C"/>
    <w:rsid w:val="009B1195"/>
    <w:rsid w:val="009C09CD"/>
    <w:rsid w:val="009D08B9"/>
    <w:rsid w:val="009D16BB"/>
    <w:rsid w:val="009D3608"/>
    <w:rsid w:val="009F5206"/>
    <w:rsid w:val="00A14D95"/>
    <w:rsid w:val="00A36BAD"/>
    <w:rsid w:val="00A44310"/>
    <w:rsid w:val="00A51E19"/>
    <w:rsid w:val="00AA111D"/>
    <w:rsid w:val="00AC2396"/>
    <w:rsid w:val="00AF3835"/>
    <w:rsid w:val="00B144AB"/>
    <w:rsid w:val="00B14E28"/>
    <w:rsid w:val="00B221B9"/>
    <w:rsid w:val="00B237A6"/>
    <w:rsid w:val="00B30FF3"/>
    <w:rsid w:val="00B47C50"/>
    <w:rsid w:val="00B7153E"/>
    <w:rsid w:val="00B754B6"/>
    <w:rsid w:val="00B815D8"/>
    <w:rsid w:val="00B83CF7"/>
    <w:rsid w:val="00B94E0A"/>
    <w:rsid w:val="00BB216B"/>
    <w:rsid w:val="00BB2854"/>
    <w:rsid w:val="00BB593E"/>
    <w:rsid w:val="00BC42F2"/>
    <w:rsid w:val="00BD3F57"/>
    <w:rsid w:val="00BD553E"/>
    <w:rsid w:val="00C007C6"/>
    <w:rsid w:val="00C01642"/>
    <w:rsid w:val="00C1231C"/>
    <w:rsid w:val="00C22765"/>
    <w:rsid w:val="00C35929"/>
    <w:rsid w:val="00C406B7"/>
    <w:rsid w:val="00C651F2"/>
    <w:rsid w:val="00C70469"/>
    <w:rsid w:val="00CB1018"/>
    <w:rsid w:val="00CB306F"/>
    <w:rsid w:val="00CC11B6"/>
    <w:rsid w:val="00CC5EBA"/>
    <w:rsid w:val="00CC6A25"/>
    <w:rsid w:val="00CD34DD"/>
    <w:rsid w:val="00CF0899"/>
    <w:rsid w:val="00CF7123"/>
    <w:rsid w:val="00CF7526"/>
    <w:rsid w:val="00D02C54"/>
    <w:rsid w:val="00D0468E"/>
    <w:rsid w:val="00D14E24"/>
    <w:rsid w:val="00D15FB0"/>
    <w:rsid w:val="00D164F2"/>
    <w:rsid w:val="00D34ADA"/>
    <w:rsid w:val="00D37533"/>
    <w:rsid w:val="00D45514"/>
    <w:rsid w:val="00D45759"/>
    <w:rsid w:val="00D76B47"/>
    <w:rsid w:val="00D83854"/>
    <w:rsid w:val="00D9082C"/>
    <w:rsid w:val="00DB4B97"/>
    <w:rsid w:val="00DC19A7"/>
    <w:rsid w:val="00DE146E"/>
    <w:rsid w:val="00DF0A65"/>
    <w:rsid w:val="00E12ADF"/>
    <w:rsid w:val="00E22FD1"/>
    <w:rsid w:val="00E314EF"/>
    <w:rsid w:val="00E70CC2"/>
    <w:rsid w:val="00E90BCD"/>
    <w:rsid w:val="00EC1177"/>
    <w:rsid w:val="00EE577A"/>
    <w:rsid w:val="00EF27FD"/>
    <w:rsid w:val="00EF5E8F"/>
    <w:rsid w:val="00F04421"/>
    <w:rsid w:val="00F104CF"/>
    <w:rsid w:val="00F126C5"/>
    <w:rsid w:val="00F160AD"/>
    <w:rsid w:val="00F16C0C"/>
    <w:rsid w:val="00F46220"/>
    <w:rsid w:val="00F6469B"/>
    <w:rsid w:val="00F91497"/>
    <w:rsid w:val="00F91DB4"/>
    <w:rsid w:val="00FB3104"/>
    <w:rsid w:val="00FB38A5"/>
    <w:rsid w:val="00FC4B65"/>
    <w:rsid w:val="00FD71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caption" w:locked="1" w:semiHidden="1" w:unhideWhenUsed="1" w:qFormat="1"/>
    <w:lsdException w:name="Title" w:locked="1" w:qFormat="1"/>
    <w:lsdException w:name="Subtitle" w:locked="1" w:qFormat="1"/>
    <w:lsdException w:name="Strong" w:locked="1" w:qFormat="1"/>
    <w:lsdException w:name="Emphasis" w:locked="1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6210A8"/>
    <w:rPr>
      <w:sz w:val="24"/>
      <w:szCs w:val="24"/>
      <w:lang w:val="ru-RU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Стиль1"/>
    <w:basedOn w:val="31"/>
    <w:next w:val="a4"/>
    <w:rsid w:val="002C5D4C"/>
    <w:rPr>
      <w:lang w:val="uk-UA"/>
    </w:rPr>
  </w:style>
  <w:style w:type="paragraph" w:styleId="31">
    <w:name w:val="toc 3"/>
    <w:basedOn w:val="a0"/>
    <w:next w:val="a0"/>
    <w:autoRedefine/>
    <w:semiHidden/>
    <w:rsid w:val="002C5D4C"/>
    <w:pPr>
      <w:ind w:left="480"/>
    </w:pPr>
  </w:style>
  <w:style w:type="paragraph" w:styleId="a4">
    <w:name w:val="Subtitle"/>
    <w:basedOn w:val="a0"/>
    <w:qFormat/>
    <w:rsid w:val="002C5D4C"/>
    <w:pPr>
      <w:spacing w:after="60"/>
      <w:jc w:val="center"/>
      <w:outlineLvl w:val="1"/>
    </w:pPr>
    <w:rPr>
      <w:rFonts w:ascii="Arial" w:hAnsi="Arial" w:cs="Arial"/>
    </w:rPr>
  </w:style>
  <w:style w:type="paragraph" w:customStyle="1" w:styleId="2">
    <w:name w:val="Стиль2"/>
    <w:basedOn w:val="1"/>
    <w:rsid w:val="00281D47"/>
    <w:pPr>
      <w:jc w:val="center"/>
    </w:pPr>
    <w:rPr>
      <w:rFonts w:ascii="Monotype Corsiva" w:hAnsi="Monotype Corsiva"/>
      <w:sz w:val="28"/>
    </w:rPr>
  </w:style>
  <w:style w:type="paragraph" w:styleId="a">
    <w:name w:val="List Number"/>
    <w:basedOn w:val="3"/>
    <w:rsid w:val="00281D47"/>
    <w:pPr>
      <w:numPr>
        <w:numId w:val="8"/>
      </w:numPr>
      <w:tabs>
        <w:tab w:val="num" w:pos="283"/>
      </w:tabs>
      <w:ind w:hanging="284"/>
    </w:pPr>
  </w:style>
  <w:style w:type="paragraph" w:styleId="3">
    <w:name w:val="List Number 3"/>
    <w:basedOn w:val="a0"/>
    <w:rsid w:val="00281D47"/>
    <w:pPr>
      <w:numPr>
        <w:numId w:val="7"/>
      </w:numPr>
    </w:pPr>
  </w:style>
  <w:style w:type="paragraph" w:styleId="5">
    <w:name w:val="List Number 5"/>
    <w:basedOn w:val="a0"/>
    <w:rsid w:val="00281D47"/>
    <w:pPr>
      <w:numPr>
        <w:numId w:val="6"/>
      </w:numPr>
      <w:tabs>
        <w:tab w:val="clear" w:pos="360"/>
        <w:tab w:val="num" w:pos="0"/>
      </w:tabs>
    </w:pPr>
  </w:style>
  <w:style w:type="paragraph" w:customStyle="1" w:styleId="30">
    <w:name w:val="Стиль3"/>
    <w:basedOn w:val="20"/>
    <w:rsid w:val="00281D47"/>
    <w:pPr>
      <w:numPr>
        <w:numId w:val="13"/>
      </w:numPr>
    </w:pPr>
    <w:rPr>
      <w:lang w:val="uk-UA"/>
    </w:rPr>
  </w:style>
  <w:style w:type="paragraph" w:styleId="20">
    <w:name w:val="List Number 2"/>
    <w:basedOn w:val="a0"/>
    <w:rsid w:val="00281D47"/>
  </w:style>
  <w:style w:type="table" w:styleId="a5">
    <w:name w:val="Table Grid"/>
    <w:basedOn w:val="a2"/>
    <w:rsid w:val="008B3FC7"/>
    <w:rPr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6">
    <w:name w:val="основа"/>
    <w:basedOn w:val="a0"/>
    <w:rsid w:val="006F0333"/>
    <w:pPr>
      <w:tabs>
        <w:tab w:val="left" w:pos="520"/>
      </w:tabs>
      <w:autoSpaceDE w:val="0"/>
      <w:autoSpaceDN w:val="0"/>
      <w:adjustRightInd w:val="0"/>
      <w:spacing w:line="264" w:lineRule="auto"/>
      <w:ind w:firstLine="283"/>
      <w:jc w:val="both"/>
      <w:textAlignment w:val="center"/>
    </w:pPr>
    <w:rPr>
      <w:rFonts w:ascii="SchoolBook_Alx" w:hAnsi="SchoolBook_Alx" w:cs="SchoolBook_Alx"/>
      <w:color w:val="000000"/>
      <w:sz w:val="21"/>
      <w:szCs w:val="21"/>
      <w:lang w:eastAsia="en-US"/>
    </w:rPr>
  </w:style>
  <w:style w:type="paragraph" w:customStyle="1" w:styleId="TableText">
    <w:name w:val="Table Text"/>
    <w:rsid w:val="008A743E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line="220" w:lineRule="atLeast"/>
      <w:ind w:left="60"/>
      <w:jc w:val="both"/>
    </w:pPr>
    <w:rPr>
      <w:rFonts w:eastAsia="Calibri"/>
      <w:lang w:val="en-US"/>
    </w:rPr>
  </w:style>
  <w:style w:type="paragraph" w:customStyle="1" w:styleId="TableTextabzac">
    <w:name w:val="Table Text_abzac"/>
    <w:rsid w:val="00CC6A25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line="220" w:lineRule="atLeast"/>
      <w:ind w:left="60" w:firstLine="300"/>
      <w:jc w:val="both"/>
    </w:pPr>
    <w:rPr>
      <w:rFonts w:eastAsia="Calibri"/>
      <w:lang w:val="en-US"/>
    </w:rPr>
  </w:style>
  <w:style w:type="paragraph" w:styleId="a7">
    <w:name w:val="Balloon Text"/>
    <w:basedOn w:val="a0"/>
    <w:link w:val="a8"/>
    <w:rsid w:val="00865D95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rsid w:val="00865D95"/>
    <w:rPr>
      <w:rFonts w:ascii="Tahoma" w:hAnsi="Tahoma" w:cs="Tahoma"/>
      <w:sz w:val="16"/>
      <w:szCs w:val="16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4</Pages>
  <Words>833</Words>
  <Characters>5677</Characters>
  <Application>Microsoft Office Word</Application>
  <DocSecurity>0</DocSecurity>
  <Lines>47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7 клас</vt:lpstr>
    </vt:vector>
  </TitlesOfParts>
  <Company>Home</Company>
  <LinksUpToDate>false</LinksUpToDate>
  <CharactersWithSpaces>64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 клас</dc:title>
  <dc:creator>Matem</dc:creator>
  <cp:lastModifiedBy>1</cp:lastModifiedBy>
  <cp:revision>20</cp:revision>
  <cp:lastPrinted>2016-05-17T14:09:00Z</cp:lastPrinted>
  <dcterms:created xsi:type="dcterms:W3CDTF">2016-07-15T16:01:00Z</dcterms:created>
  <dcterms:modified xsi:type="dcterms:W3CDTF">2019-09-02T18:58:00Z</dcterms:modified>
</cp:coreProperties>
</file>